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402" r:id="rId2"/>
    <p:sldId id="282" r:id="rId3"/>
    <p:sldId id="423" r:id="rId4"/>
    <p:sldId id="299" r:id="rId5"/>
    <p:sldId id="383" r:id="rId6"/>
    <p:sldId id="376" r:id="rId7"/>
    <p:sldId id="384" r:id="rId8"/>
    <p:sldId id="396" r:id="rId9"/>
    <p:sldId id="397" r:id="rId10"/>
    <p:sldId id="393" r:id="rId11"/>
    <p:sldId id="398" r:id="rId12"/>
    <p:sldId id="319" r:id="rId13"/>
    <p:sldId id="320" r:id="rId14"/>
    <p:sldId id="344" r:id="rId15"/>
    <p:sldId id="321" r:id="rId16"/>
    <p:sldId id="322" r:id="rId17"/>
    <p:sldId id="323" r:id="rId18"/>
    <p:sldId id="324" r:id="rId19"/>
    <p:sldId id="385" r:id="rId20"/>
    <p:sldId id="326" r:id="rId21"/>
    <p:sldId id="387" r:id="rId22"/>
    <p:sldId id="329" r:id="rId23"/>
    <p:sldId id="330" r:id="rId24"/>
    <p:sldId id="355" r:id="rId25"/>
    <p:sldId id="331" r:id="rId26"/>
    <p:sldId id="403" r:id="rId27"/>
    <p:sldId id="405" r:id="rId28"/>
    <p:sldId id="406" r:id="rId29"/>
    <p:sldId id="377" r:id="rId30"/>
    <p:sldId id="337" r:id="rId31"/>
    <p:sldId id="368" r:id="rId32"/>
    <p:sldId id="424" r:id="rId33"/>
    <p:sldId id="394" r:id="rId34"/>
    <p:sldId id="395" r:id="rId35"/>
    <p:sldId id="415" r:id="rId36"/>
    <p:sldId id="428" r:id="rId37"/>
    <p:sldId id="429" r:id="rId38"/>
    <p:sldId id="425" r:id="rId39"/>
    <p:sldId id="426" r:id="rId40"/>
    <p:sldId id="427" r:id="rId41"/>
    <p:sldId id="422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45" autoAdjust="0"/>
    <p:restoredTop sz="94613" autoAdjust="0"/>
  </p:normalViewPr>
  <p:slideViewPr>
    <p:cSldViewPr>
      <p:cViewPr varScale="1">
        <p:scale>
          <a:sx n="70" d="100"/>
          <a:sy n="70" d="100"/>
        </p:scale>
        <p:origin x="1053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3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3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3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3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36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31" qsCatId="simple" csTypeId="urn:microsoft.com/office/officeart/2005/8/colors/accent1_2#3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32" qsCatId="simple" csTypeId="urn:microsoft.com/office/officeart/2005/8/colors/accent1_2#3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3" qsCatId="simple" csTypeId="urn:microsoft.com/office/officeart/2005/8/colors/accent1_2#3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34" qsCatId="simple" csTypeId="urn:microsoft.com/office/officeart/2005/8/colors/accent1_2#3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35" qsCatId="simple" csTypeId="urn:microsoft.com/office/officeart/2005/8/colors/accent1_2#3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36" qsCatId="simple" csTypeId="urn:microsoft.com/office/officeart/2005/8/colors/accent1_2#3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4104"/>
          <a:ext cx="327787" cy="3574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03" y="226452"/>
        <a:ext cx="231781" cy="2527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520"/>
          <a:ext cx="350149" cy="39071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78" y="371738"/>
        <a:ext cx="247593" cy="27627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04" y="0"/>
          <a:ext cx="593958" cy="4941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79" y="72367"/>
        <a:ext cx="419992" cy="3494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2031"/>
          <a:ext cx="503851" cy="5038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787" y="165818"/>
        <a:ext cx="356277" cy="35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23" y="144390"/>
          <a:ext cx="463126" cy="41688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46" y="205442"/>
        <a:ext cx="327480" cy="2947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37" y="143426"/>
          <a:ext cx="363818" cy="53209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17" y="221350"/>
        <a:ext cx="257258" cy="3762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3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3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3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3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3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  <a:pPr>
                <a:defRPr/>
              </a:pPr>
              <a:t>2023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0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089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628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279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784DDE-F595-4184-BEAD-032985C87B7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6660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CD00AE-5785-4BDC-A4AC-CCCCBDA481B4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218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>
              <a:grpSpLocks/>
            </p:cNvGrpSpPr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BD4598-ACA7-4851-886E-F93D7B0A57AA}" type="datetimeFigureOut">
              <a:rPr lang="zh-CN" altLang="en-US" smtClean="0"/>
              <a:pPr>
                <a:defRPr/>
              </a:pPr>
              <a:t>2023/8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84F908-A230-47A8-83CF-D8F4CE35564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686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5698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41834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72443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BD4598-ACA7-4851-886E-F93D7B0A57AA}" type="datetimeFigureOut">
              <a:rPr lang="zh-CN" altLang="en-US"/>
              <a:pPr>
                <a:defRPr/>
              </a:pPr>
              <a:t>2023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84F908-A230-47A8-83CF-D8F4CE3556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37.wmf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oleObject" Target="../embeddings/oleObject32.bin"/><Relationship Id="rId2" Type="http://schemas.openxmlformats.org/officeDocument/2006/relationships/tags" Target="../tags/tag32.xml"/><Relationship Id="rId16" Type="http://schemas.openxmlformats.org/officeDocument/2006/relationships/image" Target="../media/image24.tmp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5.xml"/><Relationship Id="rId15" Type="http://schemas.openxmlformats.org/officeDocument/2006/relationships/image" Target="../media/image38.wmf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1.wmf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0.wmf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8.wmf"/><Relationship Id="rId12" Type="http://schemas.openxmlformats.org/officeDocument/2006/relationships/image" Target="../media/image28.png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2.wmf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7.png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6.wmf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5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9.wmf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5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4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8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24.tmp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5.xml"/><Relationship Id="rId10" Type="http://schemas.openxmlformats.org/officeDocument/2006/relationships/tags" Target="../tags/tag50.xml"/><Relationship Id="rId4" Type="http://schemas.openxmlformats.org/officeDocument/2006/relationships/tags" Target="../tags/tag44.xml"/><Relationship Id="rId9" Type="http://schemas.openxmlformats.org/officeDocument/2006/relationships/tags" Target="../tags/tag4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image" Target="../media/image100.png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tags" Target="../tags/tag54.xml"/><Relationship Id="rId2" Type="http://schemas.openxmlformats.org/officeDocument/2006/relationships/tags" Target="../tags/tag52.xml"/><Relationship Id="rId16" Type="http://schemas.openxmlformats.org/officeDocument/2006/relationships/image" Target="../media/image24.tmp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5.xml"/><Relationship Id="rId15" Type="http://schemas.openxmlformats.org/officeDocument/2006/relationships/image" Target="../media/image102.png"/><Relationship Id="rId10" Type="http://schemas.openxmlformats.org/officeDocument/2006/relationships/tags" Target="../tags/tag60.xml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image" Target="../media/image10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6.bin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2.bin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25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6.bin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4" Type="http://schemas.openxmlformats.org/officeDocument/2006/relationships/image" Target="../media/image7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1.wmf"/><Relationship Id="rId18" Type="http://schemas.openxmlformats.org/officeDocument/2006/relationships/image" Target="../media/image24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" Type="http://schemas.openxmlformats.org/officeDocument/2006/relationships/tags" Target="../tags/tag2.xml"/><Relationship Id="rId16" Type="http://schemas.openxmlformats.org/officeDocument/2006/relationships/oleObject" Target="../embeddings/oleObject20.bin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15" Type="http://schemas.openxmlformats.org/officeDocument/2006/relationships/image" Target="../media/image22.wmf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2.bin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25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21.wmf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oleObject" Target="../embeddings/oleObject24.bin"/><Relationship Id="rId2" Type="http://schemas.openxmlformats.org/officeDocument/2006/relationships/tags" Target="../tags/tag12.xml"/><Relationship Id="rId16" Type="http://schemas.openxmlformats.org/officeDocument/2006/relationships/image" Target="../media/image24.tmp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5.xml"/><Relationship Id="rId15" Type="http://schemas.openxmlformats.org/officeDocument/2006/relationships/image" Target="../media/image29.wmf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2" Type="http://schemas.openxmlformats.org/officeDocument/2006/relationships/audio" Target="../media/media4.wav"/><Relationship Id="rId16" Type="http://schemas.openxmlformats.org/officeDocument/2006/relationships/image" Target="../media/image36.png"/><Relationship Id="rId1" Type="http://schemas.microsoft.com/office/2007/relationships/media" Target="../media/media4.wav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../media/image1310.png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tags" Target="../tags/tag2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5.xml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image" Target="../media/image24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516C549F-9515-4105-BDE5-322DB69398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复  习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E3B5CA21-A4F7-4D7F-A1D9-C9A230FF7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53" y="3246242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阶行列式</a:t>
            </a:r>
            <a:endParaRPr kumimoji="1"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21E03F-4EEA-4EF0-89BB-F21890E9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8242"/>
              </p:ext>
            </p:extLst>
          </p:nvPr>
        </p:nvGraphicFramePr>
        <p:xfrm>
          <a:off x="1755441" y="3740064"/>
          <a:ext cx="20383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711200" progId="Equation.DSMT4">
                  <p:embed/>
                </p:oleObj>
              </mc:Choice>
              <mc:Fallback>
                <p:oleObj name="Equation" r:id="rId2" imgW="927100" imgH="711200" progId="Equation.DSMT4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41" y="3740064"/>
                        <a:ext cx="203835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>
            <a:extLst>
              <a:ext uri="{FF2B5EF4-FFF2-40B4-BE49-F238E27FC236}">
                <a16:creationId xmlns:a16="http://schemas.microsoft.com/office/drawing/2014/main" id="{B90584D8-B637-4F2E-BF00-D33A6CEBB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9766" y="3984539"/>
            <a:ext cx="1219200" cy="965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E1D41C3E-6AD0-40F1-88FF-82E2694961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3566" y="4027402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id="{ED87D5AF-CF09-4206-8A3F-002133889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66" y="3913102"/>
            <a:ext cx="1539875" cy="51593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40B4C54B-B8A4-40A6-B6E5-D73D32171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66" y="4632239"/>
            <a:ext cx="153987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40BAC91F-D2D2-4884-9CA2-AEA98A28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25" y="904529"/>
            <a:ext cx="1884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二阶行列式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0A30C97A-09E8-46A7-A34F-28BEED070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4306"/>
              </p:ext>
            </p:extLst>
          </p:nvPr>
        </p:nvGraphicFramePr>
        <p:xfrm>
          <a:off x="2245001" y="1521890"/>
          <a:ext cx="1492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482600" progId="Equation.DSMT4">
                  <p:embed/>
                </p:oleObj>
              </mc:Choice>
              <mc:Fallback>
                <p:oleObj name="Equation" r:id="rId4" imgW="596900" imgH="48260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001" y="1521890"/>
                        <a:ext cx="149225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B549C3C5-E5ED-451A-861B-157124D9E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97194"/>
              </p:ext>
            </p:extLst>
          </p:nvPr>
        </p:nvGraphicFramePr>
        <p:xfrm>
          <a:off x="3634064" y="1879077"/>
          <a:ext cx="247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064" y="1879077"/>
                        <a:ext cx="2479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5">
            <a:extLst>
              <a:ext uri="{FF2B5EF4-FFF2-40B4-BE49-F238E27FC236}">
                <a16:creationId xmlns:a16="http://schemas.microsoft.com/office/drawing/2014/main" id="{645145AB-266B-49F2-A658-9A11FEEF2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9189" y="2007665"/>
            <a:ext cx="433387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" name="AutoShape 6">
            <a:extLst>
              <a:ext uri="{FF2B5EF4-FFF2-40B4-BE49-F238E27FC236}">
                <a16:creationId xmlns:a16="http://schemas.microsoft.com/office/drawing/2014/main" id="{C1F0E835-EF93-4011-B116-CEB7F3E44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26" y="1504427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主对角线 </a:t>
            </a:r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id="{099072E0-E713-4C47-93D4-BCACFB36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26" y="2152127"/>
            <a:ext cx="1584325" cy="515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33FF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对角线 </a:t>
            </a:r>
          </a:p>
        </p:txBody>
      </p:sp>
      <p:sp>
        <p:nvSpPr>
          <p:cNvPr id="21" name="Line 8">
            <a:extLst>
              <a:ext uri="{FF2B5EF4-FFF2-40B4-BE49-F238E27FC236}">
                <a16:creationId xmlns:a16="http://schemas.microsoft.com/office/drawing/2014/main" id="{A7B9AA4A-0413-40CE-B6E6-9E6C617CED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7751" y="1936227"/>
            <a:ext cx="576263" cy="504825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D23804DC-0FB6-4E95-A42C-B41AE40FE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43112"/>
              </p:ext>
            </p:extLst>
          </p:nvPr>
        </p:nvGraphicFramePr>
        <p:xfrm>
          <a:off x="7002599" y="4143091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399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599" y="4143091"/>
                        <a:ext cx="1622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>
            <a:extLst>
              <a:ext uri="{FF2B5EF4-FFF2-40B4-BE49-F238E27FC236}">
                <a16:creationId xmlns:a16="http://schemas.microsoft.com/office/drawing/2014/main" id="{1F0B9065-7CFA-462B-9CE2-308E3A9AC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13690"/>
              </p:ext>
            </p:extLst>
          </p:nvPr>
        </p:nvGraphicFramePr>
        <p:xfrm>
          <a:off x="3787137" y="4103031"/>
          <a:ext cx="1684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228501" progId="Equation.DSMT4">
                  <p:embed/>
                </p:oleObj>
              </mc:Choice>
              <mc:Fallback>
                <p:oleObj name="Equation" r:id="rId10" imgW="672808" imgH="228501" progId="Equation.DSMT4">
                  <p:embed/>
                  <p:pic>
                    <p:nvPicPr>
                      <p:cNvPr id="39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137" y="4103031"/>
                        <a:ext cx="16843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>
            <a:extLst>
              <a:ext uri="{FF2B5EF4-FFF2-40B4-BE49-F238E27FC236}">
                <a16:creationId xmlns:a16="http://schemas.microsoft.com/office/drawing/2014/main" id="{3A9AF3AE-D0DC-42F9-B634-32ECCD203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40853"/>
              </p:ext>
            </p:extLst>
          </p:nvPr>
        </p:nvGraphicFramePr>
        <p:xfrm>
          <a:off x="5434962" y="4106206"/>
          <a:ext cx="1622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228600" progId="Equation.DSMT4">
                  <p:embed/>
                </p:oleObj>
              </mc:Choice>
              <mc:Fallback>
                <p:oleObj name="Equation" r:id="rId12" imgW="647700" imgH="228600" progId="Equation.DSMT4">
                  <p:embed/>
                  <p:pic>
                    <p:nvPicPr>
                      <p:cNvPr id="399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962" y="4106206"/>
                        <a:ext cx="1622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8">
            <a:extLst>
              <a:ext uri="{FF2B5EF4-FFF2-40B4-BE49-F238E27FC236}">
                <a16:creationId xmlns:a16="http://schemas.microsoft.com/office/drawing/2014/main" id="{C28F9C21-EFD6-4244-9425-683612A5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18053"/>
              </p:ext>
            </p:extLst>
          </p:nvPr>
        </p:nvGraphicFramePr>
        <p:xfrm>
          <a:off x="3931600" y="4677706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228600" progId="Equation.DSMT4">
                  <p:embed/>
                </p:oleObj>
              </mc:Choice>
              <mc:Fallback>
                <p:oleObj name="Equation" r:id="rId14" imgW="647700" imgH="228600" progId="Equation.DSMT4">
                  <p:embed/>
                  <p:pic>
                    <p:nvPicPr>
                      <p:cNvPr id="399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600" y="4677706"/>
                        <a:ext cx="16208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>
            <a:extLst>
              <a:ext uri="{FF2B5EF4-FFF2-40B4-BE49-F238E27FC236}">
                <a16:creationId xmlns:a16="http://schemas.microsoft.com/office/drawing/2014/main" id="{FA1220BB-CD15-4022-82ED-22131C7D5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16123"/>
              </p:ext>
            </p:extLst>
          </p:nvPr>
        </p:nvGraphicFramePr>
        <p:xfrm>
          <a:off x="5434962" y="4677706"/>
          <a:ext cx="1620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700" imgH="228600" progId="Equation.DSMT4">
                  <p:embed/>
                </p:oleObj>
              </mc:Choice>
              <mc:Fallback>
                <p:oleObj name="Equation" r:id="rId16" imgW="647700" imgH="228600" progId="Equation.DSMT4">
                  <p:embed/>
                  <p:pic>
                    <p:nvPicPr>
                      <p:cNvPr id="399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962" y="4677706"/>
                        <a:ext cx="16208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>
            <a:extLst>
              <a:ext uri="{FF2B5EF4-FFF2-40B4-BE49-F238E27FC236}">
                <a16:creationId xmlns:a16="http://schemas.microsoft.com/office/drawing/2014/main" id="{9E7CE2EE-89F3-4D65-A33C-DFE161CD9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27027"/>
              </p:ext>
            </p:extLst>
          </p:nvPr>
        </p:nvGraphicFramePr>
        <p:xfrm>
          <a:off x="7018474" y="4714591"/>
          <a:ext cx="1620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700" imgH="228600" progId="Equation.DSMT4">
                  <p:embed/>
                </p:oleObj>
              </mc:Choice>
              <mc:Fallback>
                <p:oleObj name="Equation" r:id="rId18" imgW="647700" imgH="228600" progId="Equation.DSMT4">
                  <p:embed/>
                  <p:pic>
                    <p:nvPicPr>
                      <p:cNvPr id="399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74" y="4714591"/>
                        <a:ext cx="16208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">
            <a:extLst>
              <a:ext uri="{FF2B5EF4-FFF2-40B4-BE49-F238E27FC236}">
                <a16:creationId xmlns:a16="http://schemas.microsoft.com/office/drawing/2014/main" id="{4A2F2739-6DEC-4DB6-BF2C-ABBFAF038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971" y="274561"/>
            <a:ext cx="1943472" cy="51911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对角线法则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376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683568" y="3806155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    =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42400"/>
              </p:ext>
            </p:extLst>
          </p:nvPr>
        </p:nvGraphicFramePr>
        <p:xfrm>
          <a:off x="1403648" y="1196975"/>
          <a:ext cx="4000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0320" imgH="1460160" progId="Equation.DSMT4">
                  <p:embed/>
                </p:oleObj>
              </mc:Choice>
              <mc:Fallback>
                <p:oleObj name="Equation" r:id="rId12" imgW="400032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648" y="1196975"/>
                        <a:ext cx="4000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95357"/>
              </p:ext>
            </p:extLst>
          </p:nvPr>
        </p:nvGraphicFramePr>
        <p:xfrm>
          <a:off x="1617588" y="2904604"/>
          <a:ext cx="3746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46160" imgH="1460160" progId="Equation.DSMT4">
                  <p:embed/>
                </p:oleObj>
              </mc:Choice>
              <mc:Fallback>
                <p:oleObj name="Equation" r:id="rId14" imgW="374616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7588" y="2904604"/>
                        <a:ext cx="3746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9203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4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25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1520" y="1124744"/>
                <a:ext cx="8068840" cy="3291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buClr>
                    <a:srgbClr val="E47802"/>
                  </a:buClr>
                </a:pP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余子式 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代数余子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 </m:t>
                        </m:r>
                        <m:r>
                          <a:rPr lang="zh-CN" altLang="en-US" sz="2800" b="1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zh-CN" altLang="en-US" sz="28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20000"/>
                  </a:lnSpc>
                  <a:buClr>
                    <a:srgbClr val="E47802"/>
                  </a:buClr>
                </a:pPr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20000"/>
                  </a:lnSpc>
                  <a:buClr>
                    <a:srgbClr val="E47802"/>
                  </a:buClr>
                </a:pP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阶行列式中，把元素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所在的第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行和第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列划去后，留下来的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– 1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阶行列式叫做元素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6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cs typeface="Times New Roman" pitchFamily="18" charset="0"/>
                  </a:rPr>
                  <a:t>余子式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，记作 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pPr marL="457200" indent="-457200" algn="just">
                  <a:buClr>
                    <a:srgbClr val="E47802"/>
                  </a:buClr>
                </a:pPr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Clr>
                    <a:srgbClr val="E47802"/>
                  </a:buClr>
                </a:pP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记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           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为元素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6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cs typeface="Times New Roman" pitchFamily="18" charset="0"/>
                  </a:rPr>
                  <a:t>代数余子式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 algn="just">
                  <a:buClr>
                    <a:srgbClr val="E47802"/>
                  </a:buClr>
                  <a:buFont typeface="Wingdings" pitchFamily="2" charset="2"/>
                  <a:buChar char="Ø"/>
                </a:pPr>
                <a:endParaRPr lang="zh-CN" altLang="zh-CN" sz="2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24744"/>
                <a:ext cx="8068840" cy="3291735"/>
              </a:xfrm>
              <a:prstGeom prst="rect">
                <a:avLst/>
              </a:prstGeom>
              <a:blipFill>
                <a:blip r:embed="rId2"/>
                <a:stretch>
                  <a:fillRect l="-1360" r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24930"/>
              </p:ext>
            </p:extLst>
          </p:nvPr>
        </p:nvGraphicFramePr>
        <p:xfrm>
          <a:off x="1052784" y="3501008"/>
          <a:ext cx="2178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3452" imgH="545863" progId="Equation.DSMT4">
                  <p:embed/>
                </p:oleObj>
              </mc:Choice>
              <mc:Fallback>
                <p:oleObj name="Equation" r:id="rId3" imgW="2183452" imgH="545863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84" y="3501008"/>
                        <a:ext cx="21780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11390" y="114974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14313" y="414338"/>
            <a:ext cx="772795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Clr>
                <a:srgbClr val="E47802"/>
              </a:buClr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定义：行列式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中，元素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余子式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代数余子式</a:t>
            </a:r>
            <a:endParaRPr lang="zh-CN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Clr>
                <a:srgbClr val="E47802"/>
              </a:buClr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207000" y="2143125"/>
          <a:ext cx="28241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1473200" progId="">
                  <p:embed/>
                </p:oleObj>
              </mc:Choice>
              <mc:Fallback>
                <p:oleObj name="Equation" r:id="rId4" imgW="2819400" imgH="1473200" progId="">
                  <p:embed/>
                  <p:pic>
                    <p:nvPicPr>
                      <p:cNvPr id="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143125"/>
                        <a:ext cx="2824163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273050" y="1903413"/>
          <a:ext cx="32321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800" imgH="1955800" progId="">
                  <p:embed/>
                </p:oleObj>
              </mc:Choice>
              <mc:Fallback>
                <p:oleObj name="Equation" r:id="rId6" imgW="3225800" imgH="1955800" progId="">
                  <p:embed/>
                  <p:pic>
                    <p:nvPicPr>
                      <p:cNvPr id="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903413"/>
                        <a:ext cx="3232150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1"/>
          <p:cNvGrpSpPr>
            <a:grpSpLocks/>
          </p:cNvGrpSpPr>
          <p:nvPr/>
        </p:nvGrpSpPr>
        <p:grpSpPr bwMode="auto">
          <a:xfrm>
            <a:off x="1465263" y="1473200"/>
            <a:ext cx="817562" cy="369888"/>
            <a:chOff x="2591696" y="1775160"/>
            <a:chExt cx="817657" cy="369332"/>
          </a:xfrm>
        </p:grpSpPr>
        <p:sp>
          <p:nvSpPr>
            <p:cNvPr id="11" name="线形标注 1 10"/>
            <p:cNvSpPr/>
            <p:nvPr/>
          </p:nvSpPr>
          <p:spPr>
            <a:xfrm>
              <a:off x="2591696" y="1797352"/>
              <a:ext cx="792254" cy="324949"/>
            </a:xfrm>
            <a:prstGeom prst="borderCallout1">
              <a:avLst>
                <a:gd name="adj1" fmla="val 97084"/>
                <a:gd name="adj2" fmla="val 49388"/>
                <a:gd name="adj3" fmla="val 743300"/>
                <a:gd name="adj4" fmla="val 48249"/>
              </a:avLst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17099" y="1775160"/>
              <a:ext cx="792254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第</a:t>
              </a:r>
              <a:r>
                <a:rPr lang="en-US" altLang="zh-CN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列</a:t>
              </a:r>
            </a:p>
          </p:txBody>
        </p:sp>
      </p:grpSp>
      <p:grpSp>
        <p:nvGrpSpPr>
          <p:cNvPr id="13" name="组合 19"/>
          <p:cNvGrpSpPr>
            <a:grpSpLocks/>
          </p:cNvGrpSpPr>
          <p:nvPr/>
        </p:nvGrpSpPr>
        <p:grpSpPr bwMode="auto">
          <a:xfrm>
            <a:off x="3644900" y="2949575"/>
            <a:ext cx="792163" cy="368300"/>
            <a:chOff x="2664205" y="1656084"/>
            <a:chExt cx="792088" cy="369332"/>
          </a:xfrm>
        </p:grpSpPr>
        <p:sp>
          <p:nvSpPr>
            <p:cNvPr id="14" name="线形标注 1 13"/>
            <p:cNvSpPr/>
            <p:nvPr/>
          </p:nvSpPr>
          <p:spPr>
            <a:xfrm>
              <a:off x="2664205" y="1678371"/>
              <a:ext cx="792088" cy="324757"/>
            </a:xfrm>
            <a:prstGeom prst="borderCallout1">
              <a:avLst>
                <a:gd name="adj1" fmla="val 59978"/>
                <a:gd name="adj2" fmla="val -3240"/>
                <a:gd name="adj3" fmla="val 63025"/>
                <a:gd name="adj4" fmla="val -347310"/>
              </a:avLst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64205" y="1656084"/>
              <a:ext cx="792088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第</a:t>
              </a:r>
              <a:r>
                <a:rPr lang="en-US" altLang="zh-CN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行</a:t>
              </a:r>
            </a:p>
          </p:txBody>
        </p:sp>
      </p:grpSp>
      <p:graphicFrame>
        <p:nvGraphicFramePr>
          <p:cNvPr id="16" name="Object 22"/>
          <p:cNvGraphicFramePr>
            <a:graphicFrameLocks noChangeAspect="1"/>
          </p:cNvGraphicFramePr>
          <p:nvPr/>
        </p:nvGraphicFramePr>
        <p:xfrm>
          <a:off x="1420813" y="4906963"/>
          <a:ext cx="3473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7100" imgH="520700" progId="Equation.DSMT4">
                  <p:embed/>
                </p:oleObj>
              </mc:Choice>
              <mc:Fallback>
                <p:oleObj name="Equation" r:id="rId8" imgW="3467100" imgH="520700" progId="Equation.DSMT4">
                  <p:embed/>
                  <p:pic>
                    <p:nvPicPr>
                      <p:cNvPr id="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906963"/>
                        <a:ext cx="34734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2"/>
          <p:cNvGrpSpPr>
            <a:grpSpLocks/>
          </p:cNvGrpSpPr>
          <p:nvPr/>
        </p:nvGrpSpPr>
        <p:grpSpPr bwMode="auto">
          <a:xfrm>
            <a:off x="4302125" y="2232025"/>
            <a:ext cx="1223963" cy="901700"/>
            <a:chOff x="5108065" y="2231304"/>
            <a:chExt cx="1224136" cy="902240"/>
          </a:xfrm>
        </p:grpSpPr>
        <p:sp>
          <p:nvSpPr>
            <p:cNvPr id="18" name="虚尾箭头 17"/>
            <p:cNvSpPr/>
            <p:nvPr/>
          </p:nvSpPr>
          <p:spPr>
            <a:xfrm>
              <a:off x="5417672" y="2630006"/>
              <a:ext cx="565230" cy="503538"/>
            </a:xfrm>
            <a:prstGeom prst="striped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08065" y="2231304"/>
              <a:ext cx="1224136" cy="4622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余子式</a:t>
              </a:r>
            </a:p>
          </p:txBody>
        </p:sp>
      </p:grpSp>
      <p:grpSp>
        <p:nvGrpSpPr>
          <p:cNvPr id="20" name="组合 3"/>
          <p:cNvGrpSpPr>
            <a:grpSpLocks/>
          </p:cNvGrpSpPr>
          <p:nvPr/>
        </p:nvGrpSpPr>
        <p:grpSpPr bwMode="auto">
          <a:xfrm>
            <a:off x="4899025" y="3841750"/>
            <a:ext cx="3043238" cy="912813"/>
            <a:chOff x="5705508" y="3841083"/>
            <a:chExt cx="3042956" cy="913675"/>
          </a:xfrm>
        </p:grpSpPr>
        <p:sp>
          <p:nvSpPr>
            <p:cNvPr id="21" name="TextBox 20"/>
            <p:cNvSpPr txBox="1"/>
            <p:nvPr/>
          </p:nvSpPr>
          <p:spPr>
            <a:xfrm>
              <a:off x="6516646" y="4292359"/>
              <a:ext cx="2231818" cy="4623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代数余子式</a:t>
              </a:r>
            </a:p>
          </p:txBody>
        </p:sp>
        <p:sp>
          <p:nvSpPr>
            <p:cNvPr id="22" name="虚尾箭头 21"/>
            <p:cNvSpPr/>
            <p:nvPr/>
          </p:nvSpPr>
          <p:spPr>
            <a:xfrm rot="18900000" flipH="1">
              <a:off x="5705652" y="3840715"/>
              <a:ext cx="1253721" cy="822249"/>
            </a:xfrm>
            <a:prstGeom prst="striped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35196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519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244408" y="6093296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193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5796136" y="1484784"/>
            <a:ext cx="2094533" cy="7200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71438"/>
            <a:ext cx="74517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                行列式等于它的任一行（列）的各元</a:t>
            </a:r>
            <a:endParaRPr lang="en-US" altLang="zh-CN" sz="2600" b="1" dirty="0">
              <a:latin typeface="Calibri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素与其对应元素的代数余子式乘积之和，即</a:t>
            </a:r>
            <a:endParaRPr lang="zh-CN" altLang="zh-CN" sz="2600" b="1" dirty="0">
              <a:latin typeface="Calibri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082800" y="1192213"/>
          <a:ext cx="31369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2590800" progId="">
                  <p:embed/>
                </p:oleObj>
              </mc:Choice>
              <mc:Fallback>
                <p:oleObj name="Equation" r:id="rId4" imgW="3136900" imgH="2590800" progId="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3136900" cy="259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6083300" y="3771900"/>
          <a:ext cx="1379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901700" progId="">
                  <p:embed/>
                </p:oleObj>
              </mc:Choice>
              <mc:Fallback>
                <p:oleObj name="Equation" r:id="rId6" imgW="1371600" imgH="901700" progId="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771900"/>
                        <a:ext cx="13795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47700" y="4895850"/>
          <a:ext cx="551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800" imgH="457200" progId="">
                  <p:embed/>
                </p:oleObj>
              </mc:Choice>
              <mc:Fallback>
                <p:oleObj name="Equation" r:id="rId8" imgW="5511800" imgH="457200" progId="">
                  <p:embed/>
                  <p:pic>
                    <p:nvPicPr>
                      <p:cNvPr id="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95850"/>
                        <a:ext cx="55118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6191250" y="4679950"/>
          <a:ext cx="1379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863600" progId="">
                  <p:embed/>
                </p:oleObj>
              </mc:Choice>
              <mc:Fallback>
                <p:oleObj name="Equation" r:id="rId10" imgW="1371600" imgH="863600" progId="">
                  <p:embed/>
                  <p:pic>
                    <p:nvPicPr>
                      <p:cNvPr id="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4679950"/>
                        <a:ext cx="1379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21"/>
          <p:cNvGrpSpPr>
            <a:grpSpLocks/>
          </p:cNvGrpSpPr>
          <p:nvPr/>
        </p:nvGrpSpPr>
        <p:grpSpPr bwMode="auto">
          <a:xfrm>
            <a:off x="7494588" y="3501008"/>
            <a:ext cx="792162" cy="663575"/>
            <a:chOff x="7229456" y="3316224"/>
            <a:chExt cx="792088" cy="831230"/>
          </a:xfrm>
        </p:grpSpPr>
        <p:sp>
          <p:nvSpPr>
            <p:cNvPr id="10" name="云形标注 9"/>
            <p:cNvSpPr/>
            <p:nvPr/>
          </p:nvSpPr>
          <p:spPr>
            <a:xfrm>
              <a:off x="7229456" y="3316224"/>
              <a:ext cx="792088" cy="831230"/>
            </a:xfrm>
            <a:prstGeom prst="cloudCallout">
              <a:avLst>
                <a:gd name="adj1" fmla="val -87514"/>
                <a:gd name="adj2" fmla="val 2325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29456" y="3522323"/>
              <a:ext cx="720658" cy="3997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行</a:t>
              </a:r>
            </a:p>
          </p:txBody>
        </p:sp>
      </p:grpSp>
      <p:grpSp>
        <p:nvGrpSpPr>
          <p:cNvPr id="12" name="组合 24"/>
          <p:cNvGrpSpPr>
            <a:grpSpLocks/>
          </p:cNvGrpSpPr>
          <p:nvPr/>
        </p:nvGrpSpPr>
        <p:grpSpPr bwMode="auto">
          <a:xfrm>
            <a:off x="6929438" y="5429250"/>
            <a:ext cx="792162" cy="642938"/>
            <a:chOff x="7164288" y="3489345"/>
            <a:chExt cx="792088" cy="746881"/>
          </a:xfrm>
        </p:grpSpPr>
        <p:sp>
          <p:nvSpPr>
            <p:cNvPr id="13" name="云形标注 12"/>
            <p:cNvSpPr/>
            <p:nvPr/>
          </p:nvSpPr>
          <p:spPr>
            <a:xfrm>
              <a:off x="7164288" y="3489345"/>
              <a:ext cx="792088" cy="746881"/>
            </a:xfrm>
            <a:prstGeom prst="cloudCallout">
              <a:avLst>
                <a:gd name="adj1" fmla="val -56604"/>
                <a:gd name="adj2" fmla="val -55021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00797" y="3662695"/>
              <a:ext cx="719071" cy="40018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列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611560" y="7141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611188" y="4005263"/>
          <a:ext cx="5372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72100" imgH="457200" progId="">
                  <p:embed/>
                </p:oleObj>
              </mc:Choice>
              <mc:Fallback>
                <p:oleObj name="Equation" r:id="rId12" imgW="5372100" imgH="457200" progId="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3721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展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开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理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725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202790" y="6072188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8144" y="1556792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牢牢记住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36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1500" y="428625"/>
            <a:ext cx="74993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任意的三阶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列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15"/>
          <p:cNvGraphicFramePr>
            <a:graphicFrameLocks noChangeAspect="1"/>
          </p:cNvGraphicFramePr>
          <p:nvPr/>
        </p:nvGraphicFramePr>
        <p:xfrm>
          <a:off x="3131840" y="1176412"/>
          <a:ext cx="1422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1460160" progId="Equation.DSMT4">
                  <p:embed/>
                </p:oleObj>
              </mc:Choice>
              <mc:Fallback>
                <p:oleObj name="Equation" r:id="rId4" imgW="1422360" imgH="1460160" progId="Equation.DSMT4">
                  <p:embed/>
                  <p:pic>
                    <p:nvPicPr>
                      <p:cNvPr id="15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76412"/>
                        <a:ext cx="14224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94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071938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143500" y="4772025"/>
            <a:ext cx="428625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3786188" y="4914900"/>
            <a:ext cx="2857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786313" y="4772025"/>
            <a:ext cx="357187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15616" y="2952750"/>
          <a:ext cx="499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91040" imgH="952200" progId="Equation.DSMT4">
                  <p:embed/>
                </p:oleObj>
              </mc:Choice>
              <mc:Fallback>
                <p:oleObj name="Equation" r:id="rId6" imgW="4991040" imgH="952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2952750"/>
                        <a:ext cx="4991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15616" y="436510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8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10872" y="6093296"/>
            <a:ext cx="609600" cy="609600"/>
          </a:xfrm>
          <a:prstGeom prst="rect">
            <a:avLst/>
          </a:prstGeom>
        </p:spPr>
      </p:pic>
      <p:sp>
        <p:nvSpPr>
          <p:cNvPr id="16" name="副标题 2">
            <a:extLst>
              <a:ext uri="{FF2B5EF4-FFF2-40B4-BE49-F238E27FC236}">
                <a16:creationId xmlns:a16="http://schemas.microsoft.com/office/drawing/2014/main" id="{2DE63524-5520-4207-AC17-67C9E60382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展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开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理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592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3788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2227420" y="3124133"/>
            <a:ext cx="1336468" cy="2249083"/>
            <a:chOff x="2227420" y="3124133"/>
            <a:chExt cx="1336468" cy="2249083"/>
          </a:xfrm>
        </p:grpSpPr>
        <p:cxnSp>
          <p:nvCxnSpPr>
            <p:cNvPr id="26" name="直接连接符 25"/>
            <p:cNvCxnSpPr>
              <a:stCxn id="23" idx="4"/>
              <a:endCxn id="24" idx="0"/>
            </p:cNvCxnSpPr>
            <p:nvPr/>
          </p:nvCxnSpPr>
          <p:spPr>
            <a:xfrm>
              <a:off x="2499610" y="3598954"/>
              <a:ext cx="396044" cy="105418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stCxn id="10" idx="4"/>
              <a:endCxn id="24" idx="0"/>
            </p:cNvCxnSpPr>
            <p:nvPr/>
          </p:nvCxnSpPr>
          <p:spPr>
            <a:xfrm flipH="1">
              <a:off x="2895654" y="3604522"/>
              <a:ext cx="300668" cy="104861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/>
            <p:cNvSpPr/>
            <p:nvPr/>
          </p:nvSpPr>
          <p:spPr>
            <a:xfrm>
              <a:off x="2924132" y="3129701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227420" y="3124133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227420" y="4653136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97064"/>
              </p:ext>
            </p:extLst>
          </p:nvPr>
        </p:nvGraphicFramePr>
        <p:xfrm>
          <a:off x="991021" y="2161326"/>
          <a:ext cx="30638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700" imgH="1930400" progId="Equation.DSMT4">
                  <p:embed/>
                </p:oleObj>
              </mc:Choice>
              <mc:Fallback>
                <p:oleObj name="Equation" r:id="rId4" imgW="30607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21" y="2161326"/>
                        <a:ext cx="306387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763688" y="529516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2060"/>
                </a:solidFill>
              </a:rPr>
              <a:t>任意的</a:t>
            </a:r>
            <a:r>
              <a:rPr lang="zh-CN" altLang="zh-CN" sz="2800" b="1" dirty="0">
                <a:solidFill>
                  <a:srgbClr val="FF0000"/>
                </a:solidFill>
              </a:rPr>
              <a:t>具体的行列式</a:t>
            </a:r>
            <a:r>
              <a:rPr lang="zh-CN" altLang="zh-CN" sz="2800" b="1" dirty="0">
                <a:solidFill>
                  <a:srgbClr val="002060"/>
                </a:solidFill>
              </a:rPr>
              <a:t>的计算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915816" y="1124744"/>
            <a:ext cx="424847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利用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行列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定理把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降阶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虚尾箭头 13"/>
          <p:cNvSpPr/>
          <p:nvPr/>
        </p:nvSpPr>
        <p:spPr>
          <a:xfrm>
            <a:off x="1259632" y="1235969"/>
            <a:ext cx="1584176" cy="60885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云形标注 18"/>
          <p:cNvSpPr/>
          <p:nvPr/>
        </p:nvSpPr>
        <p:spPr>
          <a:xfrm>
            <a:off x="5040052" y="2052793"/>
            <a:ext cx="3132348" cy="1751197"/>
          </a:xfrm>
          <a:prstGeom prst="cloudCallout">
            <a:avLst>
              <a:gd name="adj1" fmla="val -102523"/>
              <a:gd name="adj2" fmla="val 14916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保留 </a:t>
            </a:r>
            <a:r>
              <a:rPr lang="en-US" altLang="zh-CN" sz="2400" b="1" i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3 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将第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行其余元素变为零，按第三行展开</a:t>
            </a:r>
          </a:p>
        </p:txBody>
      </p:sp>
      <p:sp>
        <p:nvSpPr>
          <p:cNvPr id="22" name="矩形 21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8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798515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310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2" grpId="0"/>
      <p:bldP spid="13" grpId="0" uiExpand="1" build="p"/>
      <p:bldP spid="14" grpId="0" animBg="1"/>
      <p:bldP spid="19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5958333" y="2875044"/>
            <a:ext cx="557883" cy="55788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824028" y="3432928"/>
            <a:ext cx="1134305" cy="95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3491302" y="2875044"/>
            <a:ext cx="2467031" cy="1510633"/>
            <a:chOff x="-705324" y="3604522"/>
            <a:chExt cx="2467031" cy="1510633"/>
          </a:xfrm>
        </p:grpSpPr>
        <p:cxnSp>
          <p:nvCxnSpPr>
            <p:cNvPr id="29" name="直接连接符 28"/>
            <p:cNvCxnSpPr>
              <a:stCxn id="32" idx="6"/>
              <a:endCxn id="33" idx="1"/>
            </p:cNvCxnSpPr>
            <p:nvPr/>
          </p:nvCxnSpPr>
          <p:spPr>
            <a:xfrm>
              <a:off x="-160366" y="3841933"/>
              <a:ext cx="585605" cy="426123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31" idx="6"/>
              <a:endCxn id="33" idx="1"/>
            </p:cNvCxnSpPr>
            <p:nvPr/>
          </p:nvCxnSpPr>
          <p:spPr>
            <a:xfrm flipV="1">
              <a:off x="-160944" y="4268056"/>
              <a:ext cx="586183" cy="6096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/>
            <p:cNvSpPr/>
            <p:nvPr/>
          </p:nvSpPr>
          <p:spPr>
            <a:xfrm>
              <a:off x="-705324" y="4640334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-704746" y="3604522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425239" y="3908016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sp>
        <p:nvSpPr>
          <p:cNvPr id="16" name="圆角矩形 15"/>
          <p:cNvSpPr/>
          <p:nvPr/>
        </p:nvSpPr>
        <p:spPr>
          <a:xfrm>
            <a:off x="5868144" y="1700808"/>
            <a:ext cx="2448272" cy="50405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61659"/>
              </p:ext>
            </p:extLst>
          </p:nvPr>
        </p:nvGraphicFramePr>
        <p:xfrm>
          <a:off x="755650" y="4574257"/>
          <a:ext cx="5111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400" imgH="939800" progId="Equation.DSMT4">
                  <p:embed/>
                </p:oleObj>
              </mc:Choice>
              <mc:Fallback>
                <p:oleObj name="Equation" r:id="rId2" imgW="5105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74257"/>
                        <a:ext cx="51117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85640"/>
              </p:ext>
            </p:extLst>
          </p:nvPr>
        </p:nvGraphicFramePr>
        <p:xfrm>
          <a:off x="755576" y="2924944"/>
          <a:ext cx="324326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1447800" progId="Equation.DSMT4">
                  <p:embed/>
                </p:oleObj>
              </mc:Choice>
              <mc:Fallback>
                <p:oleObj name="Equation" r:id="rId4" imgW="32385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24944"/>
                        <a:ext cx="3243262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54629"/>
              </p:ext>
            </p:extLst>
          </p:nvPr>
        </p:nvGraphicFramePr>
        <p:xfrm>
          <a:off x="3708400" y="765175"/>
          <a:ext cx="46418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500" imgH="1930400" progId="Equation.DSMT4">
                  <p:embed/>
                </p:oleObj>
              </mc:Choice>
              <mc:Fallback>
                <p:oleObj name="Equation" r:id="rId6" imgW="46355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65175"/>
                        <a:ext cx="464185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74674"/>
              </p:ext>
            </p:extLst>
          </p:nvPr>
        </p:nvGraphicFramePr>
        <p:xfrm>
          <a:off x="468313" y="765175"/>
          <a:ext cx="30638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700" imgH="1930400" progId="Equation.DSMT4">
                  <p:embed/>
                </p:oleObj>
              </mc:Choice>
              <mc:Fallback>
                <p:oleObj name="Equation" r:id="rId8" imgW="30607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306387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云形标注 10"/>
          <p:cNvSpPr/>
          <p:nvPr/>
        </p:nvSpPr>
        <p:spPr>
          <a:xfrm>
            <a:off x="4139952" y="476672"/>
            <a:ext cx="1368152" cy="504056"/>
          </a:xfrm>
          <a:prstGeom prst="cloudCallout">
            <a:avLst>
              <a:gd name="adj1" fmla="val -30519"/>
              <a:gd name="adj2" fmla="val 136116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云形标注 24"/>
          <p:cNvSpPr/>
          <p:nvPr/>
        </p:nvSpPr>
        <p:spPr>
          <a:xfrm>
            <a:off x="3563888" y="188640"/>
            <a:ext cx="2088232" cy="1080120"/>
          </a:xfrm>
          <a:prstGeom prst="cloudCallout">
            <a:avLst>
              <a:gd name="adj1" fmla="val 60030"/>
              <a:gd name="adj2" fmla="val 90019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特殊形式，按行展开，降阶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41429"/>
              </p:ext>
            </p:extLst>
          </p:nvPr>
        </p:nvGraphicFramePr>
        <p:xfrm>
          <a:off x="3995936" y="2924944"/>
          <a:ext cx="24288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5700" imgH="1447800" progId="Equation.DSMT4">
                  <p:embed/>
                </p:oleObj>
              </mc:Choice>
              <mc:Fallback>
                <p:oleObj name="Equation" r:id="rId10" imgW="24257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4944"/>
                        <a:ext cx="2428875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17246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16" grpId="0" animBg="1"/>
      <p:bldP spid="11" grpId="0" animBg="1"/>
      <p:bldP spid="11" grpId="1" animBg="1"/>
      <p:bldP spid="25" grpId="0" animBg="1"/>
      <p:bldP spid="2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5220073" y="3489952"/>
            <a:ext cx="936104" cy="55788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6156177" y="4047837"/>
            <a:ext cx="2021552" cy="951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3795754" y="1370003"/>
            <a:ext cx="2565326" cy="1770965"/>
            <a:chOff x="-1488098" y="3503014"/>
            <a:chExt cx="2565326" cy="1770965"/>
          </a:xfrm>
        </p:grpSpPr>
        <p:cxnSp>
          <p:nvCxnSpPr>
            <p:cNvPr id="34" name="直接连接符 33"/>
            <p:cNvCxnSpPr>
              <a:stCxn id="37" idx="6"/>
              <a:endCxn id="38" idx="1"/>
            </p:cNvCxnSpPr>
            <p:nvPr/>
          </p:nvCxnSpPr>
          <p:spPr>
            <a:xfrm>
              <a:off x="-943718" y="3740425"/>
              <a:ext cx="684478" cy="117351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36" idx="6"/>
              <a:endCxn id="38" idx="1"/>
            </p:cNvCxnSpPr>
            <p:nvPr/>
          </p:nvCxnSpPr>
          <p:spPr>
            <a:xfrm>
              <a:off x="-943718" y="4268056"/>
              <a:ext cx="684478" cy="645883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椭圆 35"/>
            <p:cNvSpPr/>
            <p:nvPr/>
          </p:nvSpPr>
          <p:spPr>
            <a:xfrm>
              <a:off x="-1488098" y="4030645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-1488098" y="3503014"/>
              <a:ext cx="544380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-259240" y="4553899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92360" y="2564904"/>
            <a:ext cx="2983496" cy="1512168"/>
            <a:chOff x="-4079614" y="3399417"/>
            <a:chExt cx="2983496" cy="1512168"/>
          </a:xfrm>
        </p:grpSpPr>
        <p:cxnSp>
          <p:nvCxnSpPr>
            <p:cNvPr id="44" name="直接连接符 43"/>
            <p:cNvCxnSpPr>
              <a:stCxn id="47" idx="0"/>
              <a:endCxn id="48" idx="2"/>
            </p:cNvCxnSpPr>
            <p:nvPr/>
          </p:nvCxnSpPr>
          <p:spPr>
            <a:xfrm flipH="1" flipV="1">
              <a:off x="-3411380" y="4119497"/>
              <a:ext cx="875102" cy="31726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46" idx="0"/>
              <a:endCxn id="48" idx="2"/>
            </p:cNvCxnSpPr>
            <p:nvPr/>
          </p:nvCxnSpPr>
          <p:spPr>
            <a:xfrm flipH="1" flipV="1">
              <a:off x="-3411380" y="4119497"/>
              <a:ext cx="1909402" cy="288032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椭圆 45"/>
            <p:cNvSpPr/>
            <p:nvPr/>
          </p:nvSpPr>
          <p:spPr>
            <a:xfrm>
              <a:off x="-1907839" y="4407529"/>
              <a:ext cx="811721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-2968326" y="4436764"/>
              <a:ext cx="864096" cy="4748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-4079614" y="3399417"/>
              <a:ext cx="1336468" cy="72008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2"/>
                  </a:solidFill>
                </a:rPr>
                <a:t>找到特殊值</a:t>
              </a:r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62785"/>
              </p:ext>
            </p:extLst>
          </p:nvPr>
        </p:nvGraphicFramePr>
        <p:xfrm>
          <a:off x="971600" y="1419454"/>
          <a:ext cx="34972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1447800" progId="Equation.DSMT4">
                  <p:embed/>
                </p:oleObj>
              </mc:Choice>
              <mc:Fallback>
                <p:oleObj name="Equation" r:id="rId4" imgW="35052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19454"/>
                        <a:ext cx="3497263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63377"/>
              </p:ext>
            </p:extLst>
          </p:nvPr>
        </p:nvGraphicFramePr>
        <p:xfrm>
          <a:off x="694631" y="3573463"/>
          <a:ext cx="358933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447560" progId="Equation.DSMT4">
                  <p:embed/>
                </p:oleObj>
              </mc:Choice>
              <mc:Fallback>
                <p:oleObj name="Equation" r:id="rId6" imgW="3593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31" y="3573463"/>
                        <a:ext cx="3589337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5049"/>
              </p:ext>
            </p:extLst>
          </p:nvPr>
        </p:nvGraphicFramePr>
        <p:xfrm>
          <a:off x="4356330" y="3573016"/>
          <a:ext cx="38227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700" imgH="1447800" progId="Equation.DSMT4">
                  <p:embed/>
                </p:oleObj>
              </mc:Choice>
              <mc:Fallback>
                <p:oleObj name="Equation" r:id="rId8" imgW="38227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30" y="3573016"/>
                        <a:ext cx="382270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52416"/>
              </p:ext>
            </p:extLst>
          </p:nvPr>
        </p:nvGraphicFramePr>
        <p:xfrm>
          <a:off x="611560" y="5229200"/>
          <a:ext cx="3765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71900" imgH="431800" progId="Equation.DSMT4">
                  <p:embed/>
                </p:oleObj>
              </mc:Choice>
              <mc:Fallback>
                <p:oleObj name="Equation" r:id="rId10" imgW="377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229200"/>
                        <a:ext cx="3765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55576" y="116632"/>
            <a:ext cx="720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利用行列式性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和行列式</a:t>
            </a: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定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理把行列式</a:t>
            </a: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降阶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组合 23"/>
          <p:cNvGrpSpPr/>
          <p:nvPr/>
        </p:nvGrpSpPr>
        <p:grpSpPr>
          <a:xfrm>
            <a:off x="5679714" y="652542"/>
            <a:ext cx="2636702" cy="1480314"/>
            <a:chOff x="5724128" y="980728"/>
            <a:chExt cx="2636702" cy="1480314"/>
          </a:xfrm>
        </p:grpSpPr>
        <p:sp>
          <p:nvSpPr>
            <p:cNvPr id="29" name="椭圆形标注 28"/>
            <p:cNvSpPr/>
            <p:nvPr/>
          </p:nvSpPr>
          <p:spPr>
            <a:xfrm>
              <a:off x="5724128" y="980728"/>
              <a:ext cx="2636702" cy="1480314"/>
            </a:xfrm>
            <a:prstGeom prst="wedgeEllipseCallout">
              <a:avLst>
                <a:gd name="adj1" fmla="val -95085"/>
                <a:gd name="adj2" fmla="val 39980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5906018" y="1221343"/>
              <a:ext cx="227292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b="1" dirty="0"/>
                <a:t>这是第五章求解</a:t>
              </a:r>
              <a:r>
                <a:rPr lang="zh-CN" altLang="zh-CN" sz="2000" b="1" dirty="0">
                  <a:solidFill>
                    <a:srgbClr val="FF0000"/>
                  </a:solidFill>
                </a:rPr>
                <a:t>矩阵特征值</a:t>
              </a:r>
              <a:r>
                <a:rPr lang="zh-CN" altLang="zh-CN" sz="2000" b="1" dirty="0"/>
                <a:t>时的主要题型，要</a:t>
              </a:r>
              <a:r>
                <a:rPr lang="zh-CN" altLang="zh-CN" sz="2000" b="1" u="sng" dirty="0"/>
                <a:t>熟练掌握</a:t>
              </a:r>
              <a:endParaRPr lang="zh-CN" altLang="en-US" sz="2000" b="1" u="sng" dirty="0"/>
            </a:p>
          </p:txBody>
        </p:sp>
      </p:grpSp>
      <p:sp>
        <p:nvSpPr>
          <p:cNvPr id="32" name="五角星 31"/>
          <p:cNvSpPr/>
          <p:nvPr/>
        </p:nvSpPr>
        <p:spPr>
          <a:xfrm>
            <a:off x="292360" y="183306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234173" y="6093296"/>
            <a:ext cx="609600" cy="609600"/>
          </a:xfrm>
          <a:prstGeom prst="rect">
            <a:avLst/>
          </a:prstGeom>
        </p:spPr>
      </p:pic>
      <p:sp>
        <p:nvSpPr>
          <p:cNvPr id="3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0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384743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5386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9" grpId="0" animBg="1"/>
      <p:bldP spid="60" grpId="0" animBg="1"/>
      <p:bldP spid="27" grpId="0" build="p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64308"/>
              </p:ext>
            </p:extLst>
          </p:nvPr>
        </p:nvGraphicFramePr>
        <p:xfrm>
          <a:off x="2411760" y="1273944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600" imgH="1651000" progId="Equation.DSMT4">
                  <p:embed/>
                </p:oleObj>
              </mc:Choice>
              <mc:Fallback>
                <p:oleObj name="Equation" r:id="rId4" imgW="34036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3944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>
                <a:solidFill>
                  <a:srgbClr val="002060"/>
                </a:solidFill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</a:rPr>
              <a:t>相等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1412776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92872"/>
              </p:ext>
            </p:extLst>
          </p:nvPr>
        </p:nvGraphicFramePr>
        <p:xfrm>
          <a:off x="611560" y="3068960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19800" imgH="1981200" progId="Equation.DSMT4">
                  <p:embed/>
                </p:oleObj>
              </mc:Choice>
              <mc:Fallback>
                <p:oleObj name="Equation" r:id="rId6" imgW="60198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059832" y="1196752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231179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253188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027582"/>
            <a:ext cx="2423993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之和都相等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6156176" y="2107702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</a:p>
        </p:txBody>
      </p:sp>
      <p:sp>
        <p:nvSpPr>
          <p:cNvPr id="24" name="云形标注 23"/>
          <p:cNvSpPr/>
          <p:nvPr/>
        </p:nvSpPr>
        <p:spPr>
          <a:xfrm>
            <a:off x="6588224" y="3711242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55632" y="6093296"/>
            <a:ext cx="609600" cy="609600"/>
          </a:xfrm>
          <a:prstGeom prst="rect">
            <a:avLst/>
          </a:prstGeom>
        </p:spPr>
      </p:pic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16" name="五角星 31">
            <a:extLst>
              <a:ext uri="{FF2B5EF4-FFF2-40B4-BE49-F238E27FC236}">
                <a16:creationId xmlns:a16="http://schemas.microsoft.com/office/drawing/2014/main" id="{2C4E15F3-B931-4746-87D6-8222BA7D849E}"/>
              </a:ext>
            </a:extLst>
          </p:cNvPr>
          <p:cNvSpPr/>
          <p:nvPr/>
        </p:nvSpPr>
        <p:spPr>
          <a:xfrm>
            <a:off x="77948" y="524493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36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338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3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69432"/>
              </p:ext>
            </p:extLst>
          </p:nvPr>
        </p:nvGraphicFramePr>
        <p:xfrm>
          <a:off x="2411760" y="1273944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03600" imgH="1651000" progId="Equation.DSMT4">
                  <p:embed/>
                </p:oleObj>
              </mc:Choice>
              <mc:Fallback>
                <p:oleObj name="Equation" r:id="rId5" imgW="34036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73944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>
                <a:solidFill>
                  <a:srgbClr val="002060"/>
                </a:solidFill>
              </a:rPr>
              <a:t>都</a:t>
            </a:r>
            <a:r>
              <a:rPr lang="zh-CN" altLang="en-US" sz="2800" b="1" dirty="0">
                <a:solidFill>
                  <a:srgbClr val="FF0000"/>
                </a:solidFill>
              </a:rPr>
              <a:t>相等</a:t>
            </a:r>
          </a:p>
        </p:txBody>
      </p:sp>
      <p:sp>
        <p:nvSpPr>
          <p:cNvPr id="13" name="矩形 12"/>
          <p:cNvSpPr/>
          <p:nvPr/>
        </p:nvSpPr>
        <p:spPr>
          <a:xfrm>
            <a:off x="467544" y="1412776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059832" y="1196752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231179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253188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027582"/>
            <a:ext cx="1892885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和相等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6156176" y="2107702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20796"/>
              </p:ext>
            </p:extLst>
          </p:nvPr>
        </p:nvGraphicFramePr>
        <p:xfrm>
          <a:off x="17338" y="3140968"/>
          <a:ext cx="433863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43400" imgH="1651000" progId="Equation.DSMT4">
                  <p:embed/>
                </p:oleObj>
              </mc:Choice>
              <mc:Fallback>
                <p:oleObj name="Equation" r:id="rId7" imgW="43434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8" y="3140968"/>
                        <a:ext cx="4338638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64626"/>
              </p:ext>
            </p:extLst>
          </p:nvPr>
        </p:nvGraphicFramePr>
        <p:xfrm>
          <a:off x="4355976" y="3187700"/>
          <a:ext cx="3962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1650960" progId="Equation.DSMT4">
                  <p:embed/>
                </p:oleObj>
              </mc:Choice>
              <mc:Fallback>
                <p:oleObj name="Equation" r:id="rId9" imgW="39621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87700"/>
                        <a:ext cx="39624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直角三角形 27"/>
          <p:cNvSpPr/>
          <p:nvPr/>
        </p:nvSpPr>
        <p:spPr>
          <a:xfrm>
            <a:off x="6516216" y="3573016"/>
            <a:ext cx="1532845" cy="1224136"/>
          </a:xfrm>
          <a:prstGeom prst="rtTriangl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云形标注 28"/>
          <p:cNvSpPr/>
          <p:nvPr/>
        </p:nvSpPr>
        <p:spPr>
          <a:xfrm>
            <a:off x="6156176" y="5229200"/>
            <a:ext cx="1559294" cy="576064"/>
          </a:xfrm>
          <a:prstGeom prst="cloudCallout">
            <a:avLst>
              <a:gd name="adj1" fmla="val -13004"/>
              <a:gd name="adj2" fmla="val -125064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上三角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71090"/>
              </p:ext>
            </p:extLst>
          </p:nvPr>
        </p:nvGraphicFramePr>
        <p:xfrm>
          <a:off x="107504" y="5209728"/>
          <a:ext cx="2184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400" imgH="673100" progId="Equation.DSMT4">
                  <p:embed/>
                </p:oleObj>
              </mc:Choice>
              <mc:Fallback>
                <p:oleObj name="Equation" r:id="rId11" imgW="21844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209728"/>
                        <a:ext cx="21844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33" name="五角星 31">
            <a:extLst>
              <a:ext uri="{FF2B5EF4-FFF2-40B4-BE49-F238E27FC236}">
                <a16:creationId xmlns:a16="http://schemas.microsoft.com/office/drawing/2014/main" id="{0EE0CB37-54DF-4318-9C99-241745E7C4C4}"/>
              </a:ext>
            </a:extLst>
          </p:cNvPr>
          <p:cNvSpPr/>
          <p:nvPr/>
        </p:nvSpPr>
        <p:spPr>
          <a:xfrm>
            <a:off x="77948" y="524493"/>
            <a:ext cx="400839" cy="3693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 16">
            <a:extLst>
              <a:ext uri="{FF2B5EF4-FFF2-40B4-BE49-F238E27FC236}">
                <a16:creationId xmlns:a16="http://schemas.microsoft.com/office/drawing/2014/main" id="{8FB60380-4478-47C4-9AD9-2583A72EF41D}"/>
              </a:ext>
            </a:extLst>
          </p:cNvPr>
          <p:cNvSpPr/>
          <p:nvPr/>
        </p:nvSpPr>
        <p:spPr>
          <a:xfrm>
            <a:off x="3399243" y="5112752"/>
            <a:ext cx="2094533" cy="7200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2">
            <a:extLst>
              <a:ext uri="{FF2B5EF4-FFF2-40B4-BE49-F238E27FC236}">
                <a16:creationId xmlns:a16="http://schemas.microsoft.com/office/drawing/2014/main" id="{2CD51EEF-E1F6-45C2-B4CA-B6E582A8065C}"/>
              </a:ext>
            </a:extLst>
          </p:cNvPr>
          <p:cNvSpPr txBox="1"/>
          <p:nvPr/>
        </p:nvSpPr>
        <p:spPr>
          <a:xfrm>
            <a:off x="3471251" y="5184760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熟练掌握！</a:t>
            </a:r>
          </a:p>
        </p:txBody>
      </p:sp>
    </p:spTree>
    <p:extLst>
      <p:ext uri="{BB962C8B-B14F-4D97-AF65-F5344CB8AC3E}">
        <p14:creationId xmlns:p14="http://schemas.microsoft.com/office/powerpoint/2010/main" val="120526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45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33" grpId="0" animBg="1"/>
      <p:bldP spid="35" grpId="0" animBg="1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2899" y="81709"/>
            <a:ext cx="3645049" cy="576064"/>
          </a:xfrm>
          <a:noFill/>
        </p:spPr>
        <p:txBody>
          <a:bodyPr/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阶行列式的定义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539552" y="3695860"/>
            <a:ext cx="8763000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不同行不同列的</a:t>
            </a:r>
            <a:r>
              <a:rPr kumimoji="1"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个元素的乘积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35580"/>
              </p:ext>
            </p:extLst>
          </p:nvPr>
        </p:nvGraphicFramePr>
        <p:xfrm>
          <a:off x="5370241" y="4201362"/>
          <a:ext cx="1968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253890" progId="Equation.DSMT4">
                  <p:embed/>
                </p:oleObj>
              </mc:Choice>
              <mc:Fallback>
                <p:oleObj name="Equation" r:id="rId2" imgW="888614" imgH="25389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41" y="4201362"/>
                        <a:ext cx="19685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83995"/>
              </p:ext>
            </p:extLst>
          </p:nvPr>
        </p:nvGraphicFramePr>
        <p:xfrm>
          <a:off x="1180246" y="3614780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46" y="3614780"/>
                        <a:ext cx="1457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40213"/>
              </p:ext>
            </p:extLst>
          </p:nvPr>
        </p:nvGraphicFramePr>
        <p:xfrm>
          <a:off x="189802" y="742070"/>
          <a:ext cx="80629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0" imgH="939800" progId="Equation.DSMT4">
                  <p:embed/>
                </p:oleObj>
              </mc:Choice>
              <mc:Fallback>
                <p:oleObj name="Equation" r:id="rId6" imgW="3683000" imgH="9398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2" y="742070"/>
                        <a:ext cx="8062913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353620" y="2441104"/>
            <a:ext cx="3810000" cy="97789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记作              ，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    为行列式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82739"/>
              </p:ext>
            </p:extLst>
          </p:nvPr>
        </p:nvGraphicFramePr>
        <p:xfrm>
          <a:off x="5443351" y="2442692"/>
          <a:ext cx="1112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241300" progId="Equation.DSMT4">
                  <p:embed/>
                </p:oleObj>
              </mc:Choice>
              <mc:Fallback>
                <p:oleObj name="Equation" r:id="rId8" imgW="508000" imgH="2413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351" y="2442692"/>
                        <a:ext cx="1112837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53563"/>
              </p:ext>
            </p:extLst>
          </p:nvPr>
        </p:nvGraphicFramePr>
        <p:xfrm>
          <a:off x="5039420" y="2974504"/>
          <a:ext cx="390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420" y="2974504"/>
                        <a:ext cx="3905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10574FF8-19CF-4C15-9CF4-6B33C82ED424}"/>
              </a:ext>
            </a:extLst>
          </p:cNvPr>
          <p:cNvSpPr txBox="1">
            <a:spLocks/>
          </p:cNvSpPr>
          <p:nvPr/>
        </p:nvSpPr>
        <p:spPr bwMode="auto">
          <a:xfrm>
            <a:off x="179388" y="609282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复  习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副标题 1">
            <a:extLst>
              <a:ext uri="{FF2B5EF4-FFF2-40B4-BE49-F238E27FC236}">
                <a16:creationId xmlns:a16="http://schemas.microsoft.com/office/drawing/2014/main" id="{BECB4602-A20D-4B6E-8238-4E811733E2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117" y="260648"/>
            <a:ext cx="504057" cy="54128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  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阶 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列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式</a:t>
            </a:r>
          </a:p>
        </p:txBody>
      </p:sp>
      <p:sp>
        <p:nvSpPr>
          <p:cNvPr id="16" name="AutoShape 12">
            <a:extLst>
              <a:ext uri="{FF2B5EF4-FFF2-40B4-BE49-F238E27FC236}">
                <a16:creationId xmlns:a16="http://schemas.microsoft.com/office/drawing/2014/main" id="{82C4B78E-990F-44AE-ADD8-ACF4F83F3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912" y="1356277"/>
            <a:ext cx="798116" cy="1064701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70C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AutoShape 12">
            <a:extLst>
              <a:ext uri="{FF2B5EF4-FFF2-40B4-BE49-F238E27FC236}">
                <a16:creationId xmlns:a16="http://schemas.microsoft.com/office/drawing/2014/main" id="{1A1F3EB0-F1AC-43D7-8E6E-D05F20C03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1385097"/>
            <a:ext cx="1152128" cy="439638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A035AAD9-E61F-4C94-B320-D033DABF7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1503899"/>
            <a:ext cx="1952523" cy="581025"/>
          </a:xfrm>
          <a:prstGeom prst="wedgeRoundRectCallout">
            <a:avLst>
              <a:gd name="adj1" fmla="val -33852"/>
              <a:gd name="adj2" fmla="val 14681"/>
              <a:gd name="adj3" fmla="val 16667"/>
            </a:avLst>
          </a:prstGeom>
          <a:noFill/>
          <a:ln w="28575">
            <a:solidFill>
              <a:srgbClr val="00B05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915DFEBD-D177-42FB-8F11-5F7F349A2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06" y="3676847"/>
            <a:ext cx="579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对                的所有排列求和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共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!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项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0F37144A-8867-4F44-B2E2-C599F531E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31" y="4827155"/>
            <a:ext cx="579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ea typeface="楷体_GB2312" pitchFamily="49" charset="-122"/>
              </a:rPr>
              <a:t>t 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ea typeface="楷体_GB2312" pitchFamily="49" charset="-122"/>
              </a:rPr>
              <a:t>                </a:t>
            </a:r>
            <a:r>
              <a:rPr kumimoji="1" lang="en-US" altLang="zh-CN" sz="2400" b="1" dirty="0">
                <a:ea typeface="楷体_GB2312" pitchFamily="49" charset="-122"/>
              </a:rPr>
              <a:t>)</a:t>
            </a:r>
            <a:r>
              <a:rPr kumimoji="1" lang="en-US" altLang="zh-CN" sz="2400" b="1" i="1" dirty="0"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为列标排列的逆序数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B9635772-8109-449A-81B3-BD6789816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47728"/>
              </p:ext>
            </p:extLst>
          </p:nvPr>
        </p:nvGraphicFramePr>
        <p:xfrm>
          <a:off x="1180245" y="4785582"/>
          <a:ext cx="1457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45" y="4785582"/>
                        <a:ext cx="1457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1196752"/>
            <a:ext cx="7627063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 利用行列式性质，把行列式变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箭形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</a:t>
            </a: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98390"/>
              </p:ext>
            </p:extLst>
          </p:nvPr>
        </p:nvGraphicFramePr>
        <p:xfrm>
          <a:off x="2861270" y="1124744"/>
          <a:ext cx="4591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700" imgH="1955800" progId="Equation.DSMT4">
                  <p:embed/>
                </p:oleObj>
              </mc:Choice>
              <mc:Fallback>
                <p:oleObj name="Equation" r:id="rId4" imgW="45847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270" y="1124744"/>
                        <a:ext cx="4591050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2838"/>
              </p:ext>
            </p:extLst>
          </p:nvPr>
        </p:nvGraphicFramePr>
        <p:xfrm>
          <a:off x="2201863" y="3789363"/>
          <a:ext cx="34480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1803240" progId="Equation.DSMT4">
                  <p:embed/>
                </p:oleObj>
              </mc:Choice>
              <mc:Fallback>
                <p:oleObj name="Equation" r:id="rId6" imgW="34416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789363"/>
                        <a:ext cx="3448050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直角三角形 15"/>
          <p:cNvSpPr/>
          <p:nvPr/>
        </p:nvSpPr>
        <p:spPr>
          <a:xfrm>
            <a:off x="3779912" y="1535152"/>
            <a:ext cx="2592288" cy="1533808"/>
          </a:xfrm>
          <a:prstGeom prst="rtTriangle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直角三角形 16"/>
          <p:cNvSpPr/>
          <p:nvPr/>
        </p:nvSpPr>
        <p:spPr>
          <a:xfrm flipH="1" flipV="1">
            <a:off x="4644008" y="1201278"/>
            <a:ext cx="2592288" cy="1533808"/>
          </a:xfrm>
          <a:prstGeom prst="rtTriangle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云形标注 17"/>
          <p:cNvSpPr/>
          <p:nvPr/>
        </p:nvSpPr>
        <p:spPr>
          <a:xfrm>
            <a:off x="611560" y="1700808"/>
            <a:ext cx="1800200" cy="1127159"/>
          </a:xfrm>
          <a:prstGeom prst="cloudCallout">
            <a:avLst>
              <a:gd name="adj1" fmla="val 120878"/>
              <a:gd name="adj2" fmla="val 15503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很多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设法变成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19672" y="18864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箭形行列式</a:t>
            </a:r>
          </a:p>
        </p:txBody>
      </p:sp>
      <p:sp>
        <p:nvSpPr>
          <p:cNvPr id="2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11437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91762" y="1066933"/>
            <a:ext cx="76270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利用行列式性质，把行列式变成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上三角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行列式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13721"/>
              </p:ext>
            </p:extLst>
          </p:nvPr>
        </p:nvGraphicFramePr>
        <p:xfrm>
          <a:off x="187847" y="1788791"/>
          <a:ext cx="263366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1803240" progId="Equation.DSMT4">
                  <p:embed/>
                </p:oleObj>
              </mc:Choice>
              <mc:Fallback>
                <p:oleObj name="Equation" r:id="rId2" imgW="262872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47" y="1788791"/>
                        <a:ext cx="2633663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72494"/>
              </p:ext>
            </p:extLst>
          </p:nvPr>
        </p:nvGraphicFramePr>
        <p:xfrm>
          <a:off x="2793777" y="1628800"/>
          <a:ext cx="53149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2247840" progId="Equation.DSMT4">
                  <p:embed/>
                </p:oleObj>
              </mc:Choice>
              <mc:Fallback>
                <p:oleObj name="Equation" r:id="rId4" imgW="5321160" imgH="22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777" y="1628800"/>
                        <a:ext cx="531495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9672" y="18864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箭形行列式</a:t>
            </a:r>
          </a:p>
        </p:txBody>
      </p:sp>
      <p:sp>
        <p:nvSpPr>
          <p:cNvPr id="1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1C6F4A2-2D04-4F57-B0AD-85D663D25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0156"/>
              </p:ext>
            </p:extLst>
          </p:nvPr>
        </p:nvGraphicFramePr>
        <p:xfrm>
          <a:off x="3059832" y="4120666"/>
          <a:ext cx="41941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03360" imgH="838080" progId="Equation.DSMT4">
                  <p:embed/>
                </p:oleObj>
              </mc:Choice>
              <mc:Fallback>
                <p:oleObj name="Equation" r:id="rId6" imgW="4203360" imgH="8380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120666"/>
                        <a:ext cx="419417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A07A71C-50D1-475F-BBD8-115737AB4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40351"/>
              </p:ext>
            </p:extLst>
          </p:nvPr>
        </p:nvGraphicFramePr>
        <p:xfrm>
          <a:off x="3149551" y="5104320"/>
          <a:ext cx="3657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" imgH="749300" progId="Equation.DSMT4">
                  <p:embed/>
                </p:oleObj>
              </mc:Choice>
              <mc:Fallback>
                <p:oleObj name="Equation" r:id="rId8" imgW="3657600" imgH="7493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551" y="5104320"/>
                        <a:ext cx="36576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61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推论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707447"/>
            <a:ext cx="763320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07929" y="1544864"/>
          <a:ext cx="4640263" cy="337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8200" imgH="3365500" progId="Equation.DSMT4">
                  <p:embed/>
                </p:oleObj>
              </mc:Choice>
              <mc:Fallback>
                <p:oleObj name="Equation" r:id="rId2" imgW="4648200" imgH="33655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929" y="1544864"/>
                        <a:ext cx="4640263" cy="337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18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259632" y="3284984"/>
            <a:ext cx="4464496" cy="43204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707447"/>
            <a:ext cx="763320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198" y="188640"/>
            <a:ext cx="76332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中，把第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的元素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换成第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的元素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7670" y="1131615"/>
          <a:ext cx="5124450" cy="36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8100" imgH="3657600" progId="Equation.DSMT4">
                  <p:embed/>
                </p:oleObj>
              </mc:Choice>
              <mc:Fallback>
                <p:oleObj name="Equation" r:id="rId2" imgW="5118100" imgH="3657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70" y="1131615"/>
                        <a:ext cx="5124450" cy="366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7173" y="5157192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76900" imgH="863600" progId="Equation.DSMT4">
                  <p:embed/>
                </p:oleObj>
              </mc:Choice>
              <mc:Fallback>
                <p:oleObj name="Equation" r:id="rId4" imgW="5676900" imgH="863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73" y="5157192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39198" y="620688"/>
            <a:ext cx="7633202" cy="504056"/>
            <a:chOff x="611560" y="764704"/>
            <a:chExt cx="7633202" cy="504056"/>
          </a:xfrm>
        </p:grpSpPr>
        <p:sp>
          <p:nvSpPr>
            <p:cNvPr id="10" name="矩形 9"/>
            <p:cNvSpPr/>
            <p:nvPr/>
          </p:nvSpPr>
          <p:spPr>
            <a:xfrm>
              <a:off x="611560" y="764704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i="1" baseline="-25000" dirty="0" err="1">
                  <a:latin typeface="Times New Roman" pitchFamily="18" charset="0"/>
                  <a:cs typeface="Times New Roman" pitchFamily="18" charset="0"/>
                </a:rPr>
                <a:t>ik</a:t>
              </a:r>
              <a:r>
                <a:rPr lang="en-US" altLang="zh-CN" sz="2600" b="1" i="1" baseline="-250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，其他元素不变，得到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362348" y="836960"/>
            <a:ext cx="184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41500" imgH="444500" progId="Equation.DSMT4">
                    <p:embed/>
                  </p:oleObj>
                </mc:Choice>
                <mc:Fallback>
                  <p:oleObj name="Equation" r:id="rId6" imgW="1841500" imgH="44450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348" y="836960"/>
                          <a:ext cx="1841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39198" y="4808765"/>
            <a:ext cx="7633202" cy="492443"/>
            <a:chOff x="611560" y="4832033"/>
            <a:chExt cx="7633202" cy="492443"/>
          </a:xfrm>
        </p:grpSpPr>
        <p:sp>
          <p:nvSpPr>
            <p:cNvPr id="14" name="矩形 13"/>
            <p:cNvSpPr/>
            <p:nvPr/>
          </p:nvSpPr>
          <p:spPr>
            <a:xfrm>
              <a:off x="611560" y="4832033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/>
                <a:t>我们知道，</a:t>
              </a:r>
              <a:r>
                <a:rPr lang="en-US" altLang="zh-CN" sz="2600" b="1" dirty="0"/>
                <a:t>          </a:t>
              </a:r>
              <a:r>
                <a:rPr lang="zh-CN" altLang="zh-CN" sz="2600" b="1" dirty="0"/>
                <a:t>把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600" b="1" dirty="0"/>
                <a:t> </a:t>
              </a:r>
              <a:r>
                <a:rPr lang="zh-CN" altLang="zh-CN" sz="2600" b="1" dirty="0"/>
                <a:t>按第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zh-CN" sz="2600" b="1" dirty="0"/>
                <a:t>行展开，得到</a:t>
              </a:r>
              <a:endParaRPr lang="zh-CN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171037" y="4919664"/>
            <a:ext cx="9017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309" imgH="418918" progId="Equation.DSMT4">
                    <p:embed/>
                  </p:oleObj>
                </mc:Choice>
                <mc:Fallback>
                  <p:oleObj name="Equation" r:id="rId8" imgW="901309" imgH="418918" progId="Equation.DSMT4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037" y="4919664"/>
                          <a:ext cx="90170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52222" y="1268760"/>
          <a:ext cx="2152452" cy="192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48200" imgH="3365500" progId="Equation.DSMT4">
                  <p:embed/>
                </p:oleObj>
              </mc:Choice>
              <mc:Fallback>
                <p:oleObj name="Equation" r:id="rId10" imgW="4648200" imgH="33655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222" y="1268760"/>
                        <a:ext cx="2152452" cy="1921123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形标注 15"/>
          <p:cNvSpPr/>
          <p:nvPr/>
        </p:nvSpPr>
        <p:spPr>
          <a:xfrm>
            <a:off x="6372200" y="3645024"/>
            <a:ext cx="1800200" cy="1008112"/>
          </a:xfrm>
          <a:prstGeom prst="wedgeEllipseCallout">
            <a:avLst>
              <a:gd name="adj1" fmla="val -92112"/>
              <a:gd name="adj2" fmla="val -5619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660232" y="3861048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 第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行</a:t>
            </a:r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推论</a:t>
            </a:r>
          </a:p>
        </p:txBody>
      </p:sp>
    </p:spTree>
    <p:extLst>
      <p:ext uri="{BB962C8B-B14F-4D97-AF65-F5344CB8AC3E}">
        <p14:creationId xmlns:p14="http://schemas.microsoft.com/office/powerpoint/2010/main" val="406382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5536" y="1098899"/>
            <a:ext cx="7677370" cy="936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的任一行（列）的元素与另一行（列）对应元素的代数余子式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之和等于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2" name="矩形 11"/>
          <p:cNvSpPr/>
          <p:nvPr/>
        </p:nvSpPr>
        <p:spPr>
          <a:xfrm>
            <a:off x="555975" y="1063361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65129B6F-9F5B-44F1-9500-B118AC87C6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推论</a:t>
            </a: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28DFE01F-0BED-4746-8991-0B3AC6A50A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C8CEA34-677F-48BC-ABCA-EA5D7424B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33675"/>
              </p:ext>
            </p:extLst>
          </p:nvPr>
        </p:nvGraphicFramePr>
        <p:xfrm>
          <a:off x="555975" y="2571750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76900" imgH="863600" progId="Equation.DSMT4">
                  <p:embed/>
                </p:oleObj>
              </mc:Choice>
              <mc:Fallback>
                <p:oleObj name="Equation" r:id="rId3" imgW="5676900" imgH="863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5" y="2571750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/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 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zh-CN" sz="22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blipFill>
                <a:blip r:embed="rId6"/>
                <a:stretch>
                  <a:fillRect l="-1796" t="-22951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/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A895325-4489-4C4C-8812-8313BD82A091}"/>
              </a:ext>
            </a:extLst>
          </p:cNvPr>
          <p:cNvSpPr txBox="1"/>
          <p:nvPr/>
        </p:nvSpPr>
        <p:spPr>
          <a:xfrm>
            <a:off x="6665953" y="2699240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94A8A99-0701-46C3-BE39-CF7EC971DA6D}"/>
              </a:ext>
            </a:extLst>
          </p:cNvPr>
          <p:cNvSpPr txBox="1"/>
          <p:nvPr/>
        </p:nvSpPr>
        <p:spPr>
          <a:xfrm>
            <a:off x="6665953" y="3934452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列</a:t>
            </a:r>
          </a:p>
        </p:txBody>
      </p:sp>
    </p:spTree>
    <p:extLst>
      <p:ext uri="{BB962C8B-B14F-4D97-AF65-F5344CB8AC3E}">
        <p14:creationId xmlns:p14="http://schemas.microsoft.com/office/powerpoint/2010/main" val="315038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4" grpId="0"/>
      <p:bldP spid="5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 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357158" y="267835"/>
            <a:ext cx="7607209" cy="5934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3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63287" y="214290"/>
          <a:ext cx="3048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1930400" progId="Equation.DSMT4">
                  <p:embed/>
                </p:oleObj>
              </mc:Choice>
              <mc:Fallback>
                <p:oleObj name="Equation" r:id="rId2" imgW="3048000" imgH="1930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87" y="214290"/>
                        <a:ext cx="30480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99317" y="2094165"/>
          <a:ext cx="876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901700" progId="Equation.DSMT4">
                  <p:embed/>
                </p:oleObj>
              </mc:Choice>
              <mc:Fallback>
                <p:oleObj name="Equation" r:id="rId4" imgW="876300" imgH="9017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17" y="2094165"/>
                        <a:ext cx="876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24247" y="2114552"/>
          <a:ext cx="895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901309" progId="Equation.DSMT4">
                  <p:embed/>
                </p:oleObj>
              </mc:Choice>
              <mc:Fallback>
                <p:oleObj name="Equation" r:id="rId6" imgW="901309" imgH="901309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47" y="2114552"/>
                        <a:ext cx="895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57313" y="2114552"/>
          <a:ext cx="1206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500" imgH="901700" progId="Equation.DSMT4">
                  <p:embed/>
                </p:oleObj>
              </mc:Choice>
              <mc:Fallback>
                <p:oleObj name="Equation" r:id="rId8" imgW="1206500" imgH="9017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13" y="2114552"/>
                        <a:ext cx="12065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97371" y="2978150"/>
          <a:ext cx="5422901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22680" imgH="901440" progId="Equation.DSMT4">
                  <p:embed/>
                </p:oleObj>
              </mc:Choice>
              <mc:Fallback>
                <p:oleObj name="Equation" r:id="rId10" imgW="5422680" imgH="901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371" y="2978150"/>
                        <a:ext cx="5422901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60500" y="4025900"/>
          <a:ext cx="115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901440" progId="Equation.DSMT4">
                  <p:embed/>
                </p:oleObj>
              </mc:Choice>
              <mc:Fallback>
                <p:oleObj name="Equation" r:id="rId12" imgW="1168200" imgH="9014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25900"/>
                        <a:ext cx="1155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43608" y="506730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901440" progId="Equation.DSMT4">
                  <p:embed/>
                </p:oleObj>
              </mc:Choice>
              <mc:Fallback>
                <p:oleObj name="Equation" r:id="rId14" imgW="1473120" imgH="9014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67300"/>
                        <a:ext cx="1473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92280" y="3193812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8256" y="4201924"/>
            <a:ext cx="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55776" y="5229200"/>
            <a:ext cx="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8176" y="4221088"/>
            <a:ext cx="855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D=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72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827584" y="1000761"/>
            <a:ext cx="7315200" cy="242824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四阶行列式第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行的元素分别为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-1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0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4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第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4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行元素的余子式分别为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0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5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=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466655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3667816" y="836712"/>
            <a:ext cx="45045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 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4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400" b="1" kern="100" dirty="0">
              <a:latin typeface="Times New Roman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；</a:t>
            </a:r>
            <a:endParaRPr lang="en-US" altLang="zh-CN" sz="2400" b="1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2238" y="922536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1930400" progId="Equation.DSMT4">
                  <p:embed/>
                </p:oleObj>
              </mc:Choice>
              <mc:Fallback>
                <p:oleObj name="Equation" r:id="rId2" imgW="3048000" imgH="1930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38" y="922536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4848322" y="3874097"/>
            <a:ext cx="2071702" cy="35719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67544" y="2852936"/>
            <a:ext cx="7633202" cy="2082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＝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39510" y="3878856"/>
          <a:ext cx="239553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1714500" progId="Equation.DSMT4">
                  <p:embed/>
                </p:oleObj>
              </mc:Choice>
              <mc:Fallback>
                <p:oleObj name="Equation" r:id="rId4" imgW="2400300" imgH="17145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510" y="3878856"/>
                        <a:ext cx="239553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9"/>
          <p:cNvSpPr/>
          <p:nvPr/>
        </p:nvSpPr>
        <p:spPr>
          <a:xfrm>
            <a:off x="2467808" y="5159981"/>
            <a:ext cx="1776426" cy="847732"/>
          </a:xfrm>
          <a:prstGeom prst="cloudCallout">
            <a:avLst>
              <a:gd name="adj1" fmla="val 45917"/>
              <a:gd name="adj2" fmla="val -7059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ysClr val="windowText" lastClr="000000"/>
                </a:solidFill>
              </a:rPr>
              <a:t>按第一行展开</a:t>
            </a:r>
          </a:p>
        </p:txBody>
      </p:sp>
      <p:graphicFrame>
        <p:nvGraphicFramePr>
          <p:cNvPr id="11" name="Object 76"/>
          <p:cNvGraphicFramePr>
            <a:graphicFrameLocks noChangeAspect="1"/>
          </p:cNvGraphicFramePr>
          <p:nvPr/>
        </p:nvGraphicFramePr>
        <p:xfrm>
          <a:off x="6968402" y="4588477"/>
          <a:ext cx="4175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253890" progId="Equation.DSMT4">
                  <p:embed/>
                </p:oleObj>
              </mc:Choice>
              <mc:Fallback>
                <p:oleObj name="Equation" r:id="rId6" imgW="418918" imgH="253890" progId="Equation.DSMT4">
                  <p:embed/>
                  <p:pic>
                    <p:nvPicPr>
                      <p:cNvPr id="11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402" y="4588477"/>
                        <a:ext cx="41751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/>
          <p:cNvSpPr/>
          <p:nvPr/>
        </p:nvSpPr>
        <p:spPr>
          <a:xfrm>
            <a:off x="5357818" y="2001380"/>
            <a:ext cx="2286016" cy="1571636"/>
          </a:xfrm>
          <a:prstGeom prst="cloudCallout">
            <a:avLst>
              <a:gd name="adj1" fmla="val -60169"/>
              <a:gd name="adj2" fmla="val 41214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第三行元素</a:t>
            </a:r>
            <a:r>
              <a:rPr lang="zh-CN" altLang="en-US" sz="2000" b="1" dirty="0">
                <a:solidFill>
                  <a:sysClr val="windowText" lastClr="000000"/>
                </a:solidFill>
              </a:rPr>
              <a:t>与</a:t>
            </a:r>
            <a:r>
              <a:rPr lang="zh-CN" altLang="en-US" sz="2000" b="1" dirty="0">
                <a:solidFill>
                  <a:srgbClr val="FF0000"/>
                </a:solidFill>
              </a:rPr>
              <a:t>第一行元素代数余子式</a:t>
            </a:r>
            <a:r>
              <a:rPr lang="zh-CN" altLang="en-US" sz="2000" b="1" dirty="0">
                <a:solidFill>
                  <a:sysClr val="windowText" lastClr="000000"/>
                </a:solidFill>
              </a:rPr>
              <a:t>的乘积</a:t>
            </a:r>
          </a:p>
        </p:txBody>
      </p:sp>
      <p:sp>
        <p:nvSpPr>
          <p:cNvPr id="13" name="矩形 12"/>
          <p:cNvSpPr/>
          <p:nvPr/>
        </p:nvSpPr>
        <p:spPr>
          <a:xfrm>
            <a:off x="395536" y="404664"/>
            <a:ext cx="15231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12922" y="404664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8064" y="3337828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298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uiExpand="1" build="p"/>
      <p:bldP spid="10" grpId="0" animBg="1"/>
      <p:bldP spid="12" grpId="0" animBg="1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67816" y="836712"/>
            <a:ext cx="45045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 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4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400" b="1" kern="100" dirty="0">
              <a:latin typeface="Times New Roman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；</a:t>
            </a:r>
            <a:endParaRPr lang="en-US" altLang="zh-CN" sz="2400" b="1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2238" y="922536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1930400" progId="Equation.DSMT4">
                  <p:embed/>
                </p:oleObj>
              </mc:Choice>
              <mc:Fallback>
                <p:oleObj name="Equation" r:id="rId2" imgW="3048000" imgH="1930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38" y="922536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2852936"/>
            <a:ext cx="1296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矩形 12"/>
          <p:cNvSpPr/>
          <p:nvPr/>
        </p:nvSpPr>
        <p:spPr>
          <a:xfrm>
            <a:off x="395536" y="404664"/>
            <a:ext cx="15231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12922" y="404664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500166" y="4000504"/>
            <a:ext cx="357190" cy="1714512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71472" y="3399383"/>
            <a:ext cx="42148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3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41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14414" y="4018756"/>
          <a:ext cx="23891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1714500" progId="Equation.DSMT4">
                  <p:embed/>
                </p:oleObj>
              </mc:Choice>
              <mc:Fallback>
                <p:oleObj name="Equation" r:id="rId4" imgW="2400300" imgH="17145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018756"/>
                        <a:ext cx="238918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357686" y="3395963"/>
            <a:ext cx="3857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3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41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云形标注 19"/>
          <p:cNvSpPr/>
          <p:nvPr/>
        </p:nvSpPr>
        <p:spPr>
          <a:xfrm>
            <a:off x="5004048" y="4293096"/>
            <a:ext cx="2016224" cy="1152128"/>
          </a:xfrm>
          <a:prstGeom prst="cloudCallout">
            <a:avLst>
              <a:gd name="adj1" fmla="val -115754"/>
              <a:gd name="adj2" fmla="val -30314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</a:rPr>
              <a:t>按第一列展开</a:t>
            </a: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3643306" y="4714884"/>
          <a:ext cx="419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266584" progId="Equation.DSMT4">
                  <p:embed/>
                </p:oleObj>
              </mc:Choice>
              <mc:Fallback>
                <p:oleObj name="Equation" r:id="rId6" imgW="418918" imgH="266584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714884"/>
                        <a:ext cx="419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的应用</a:t>
            </a:r>
          </a:p>
        </p:txBody>
      </p:sp>
    </p:spTree>
    <p:extLst>
      <p:ext uri="{BB962C8B-B14F-4D97-AF65-F5344CB8AC3E}">
        <p14:creationId xmlns:p14="http://schemas.microsoft.com/office/powerpoint/2010/main" val="35079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build="p"/>
      <p:bldP spid="19" grpId="0" build="p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67816" y="836712"/>
            <a:ext cx="45045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 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4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400" b="1" kern="100" dirty="0">
              <a:latin typeface="Times New Roman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；</a:t>
            </a:r>
            <a:endParaRPr lang="en-US" altLang="zh-CN" sz="2400" b="1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2238" y="922536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" imgH="1930400" progId="Equation.DSMT4">
                  <p:embed/>
                </p:oleObj>
              </mc:Choice>
              <mc:Fallback>
                <p:oleObj name="Equation" r:id="rId2" imgW="3048000" imgH="1930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38" y="922536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2852936"/>
            <a:ext cx="1296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矩形 12"/>
          <p:cNvSpPr/>
          <p:nvPr/>
        </p:nvSpPr>
        <p:spPr>
          <a:xfrm>
            <a:off x="395536" y="404664"/>
            <a:ext cx="15231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12922" y="404664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1472" y="3649667"/>
            <a:ext cx="7672936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 </a:t>
            </a:r>
          </a:p>
          <a:p>
            <a:endParaRPr lang="en-US" altLang="zh-CN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altLang="zh-CN" sz="2400" b="1" dirty="0">
              <a:solidFill>
                <a:srgbClr val="000000"/>
              </a:solidFill>
              <a:latin typeface="Times New Roman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 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＝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63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773488" y="3082652"/>
          <a:ext cx="24082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1714320" progId="Equation.DSMT4">
                  <p:embed/>
                </p:oleObj>
              </mc:Choice>
              <mc:Fallback>
                <p:oleObj name="Equation" r:id="rId4" imgW="2412720" imgH="171432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3082652"/>
                        <a:ext cx="240823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228184" y="362586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zh-CN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63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推论的应用</a:t>
            </a:r>
          </a:p>
        </p:txBody>
      </p:sp>
    </p:spTree>
    <p:extLst>
      <p:ext uri="{BB962C8B-B14F-4D97-AF65-F5344CB8AC3E}">
        <p14:creationId xmlns:p14="http://schemas.microsoft.com/office/powerpoint/2010/main" val="292143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88884" y="513085"/>
            <a:ext cx="49696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行列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它的转置行列式相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矩形 10"/>
          <p:cNvSpPr/>
          <p:nvPr/>
        </p:nvSpPr>
        <p:spPr>
          <a:xfrm>
            <a:off x="385820" y="513383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84965" y="1682818"/>
            <a:ext cx="72723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         互换行列式的两行（列），行列式变号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矩形 22"/>
          <p:cNvSpPr/>
          <p:nvPr/>
        </p:nvSpPr>
        <p:spPr>
          <a:xfrm>
            <a:off x="409001" y="1682877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56557" y="555774"/>
            <a:ext cx="930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=D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8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28894" y="6120066"/>
            <a:ext cx="609600" cy="609600"/>
          </a:xfrm>
          <a:prstGeom prst="rect">
            <a:avLst/>
          </a:prstGeom>
        </p:spPr>
      </p:pic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E7A05877-8751-4AE7-8558-1F398F1330A1}"/>
              </a:ext>
            </a:extLst>
          </p:cNvPr>
          <p:cNvSpPr txBox="1">
            <a:spLocks/>
          </p:cNvSpPr>
          <p:nvPr/>
        </p:nvSpPr>
        <p:spPr bwMode="auto">
          <a:xfrm>
            <a:off x="283618" y="6154455"/>
            <a:ext cx="77724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复  习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1F77713-06F3-4F56-A79E-31F8EC16E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965" y="2863064"/>
            <a:ext cx="7272338" cy="1006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行列式的某一行（列）中所有元素都乘以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同一数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等于用数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乘以此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6CD5C1F2-3E15-4F49-81E6-07104B5D5750}"/>
              </a:ext>
            </a:extLst>
          </p:cNvPr>
          <p:cNvSpPr/>
          <p:nvPr/>
        </p:nvSpPr>
        <p:spPr>
          <a:xfrm>
            <a:off x="409001" y="2863675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3372583-63BC-44D1-ACC3-AAA2071DF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040" y="4413821"/>
            <a:ext cx="6481763" cy="1006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行列式中如果有两行（列）元素成比例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则此行列式等于零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D6F98057-3967-48D0-8630-C8EF37F904A1}"/>
              </a:ext>
            </a:extLst>
          </p:cNvPr>
          <p:cNvSpPr/>
          <p:nvPr/>
        </p:nvSpPr>
        <p:spPr>
          <a:xfrm>
            <a:off x="405326" y="4413101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98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4377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4" grpId="0"/>
      <p:bldP spid="11" grpId="0" animBg="1"/>
      <p:bldP spid="22" grpId="0"/>
      <p:bldP spid="23" grpId="0" animBg="1"/>
      <p:bldP spid="18" grpId="0"/>
      <p:bldP spid="16" grpId="0"/>
      <p:bldP spid="20" grpId="0" animBg="1"/>
      <p:bldP spid="26" grpId="0"/>
      <p:bldP spid="2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428596" y="476672"/>
            <a:ext cx="687970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练习 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（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元  的代数余子式记作 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51720" y="487432"/>
          <a:ext cx="305435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1930400" progId="Equation.DSMT4">
                  <p:embed/>
                </p:oleObj>
              </mc:Choice>
              <mc:Fallback>
                <p:oleObj name="Equation" r:id="rId2" imgW="3060700" imgH="1930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7432"/>
                        <a:ext cx="3054350" cy="191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64842" y="3007712"/>
          <a:ext cx="3243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200" imgH="419100" progId="Equation.DSMT4">
                  <p:embed/>
                </p:oleObj>
              </mc:Choice>
              <mc:Fallback>
                <p:oleObj name="Equation" r:id="rId4" imgW="3251200" imgH="4191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842" y="3007712"/>
                        <a:ext cx="32432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39752" y="5601047"/>
          <a:ext cx="633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279279" progId="Equation.DSMT4">
                  <p:embed/>
                </p:oleObj>
              </mc:Choice>
              <mc:Fallback>
                <p:oleObj name="Equation" r:id="rId6" imgW="634725" imgH="279279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601047"/>
                        <a:ext cx="6334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62200" y="3529013"/>
          <a:ext cx="273685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1930320" progId="Equation.DSMT4">
                  <p:embed/>
                </p:oleObj>
              </mc:Choice>
              <mc:Fallback>
                <p:oleObj name="Equation" r:id="rId8" imgW="2743200" imgH="193032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29013"/>
                        <a:ext cx="2736850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028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571472" y="458209"/>
            <a:ext cx="760720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06438" y="968375"/>
          <a:ext cx="67056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05360" imgH="1968480" progId="Equation.DSMT4">
                  <p:embed/>
                </p:oleObj>
              </mc:Choice>
              <mc:Fallback>
                <p:oleObj name="Equation" r:id="rId2" imgW="6705360" imgH="1968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968375"/>
                        <a:ext cx="67056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1560" y="3080573"/>
            <a:ext cx="403244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解：按第一行展开，得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22400" y="3933825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444240" progId="Equation.DSMT4">
                  <p:embed/>
                </p:oleObj>
              </mc:Choice>
              <mc:Fallback>
                <p:oleObj name="Equation" r:id="rId4" imgW="3822480" imgH="4442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933825"/>
                        <a:ext cx="382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0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>
            <a:extLst>
              <a:ext uri="{FF2B5EF4-FFF2-40B4-BE49-F238E27FC236}">
                <a16:creationId xmlns:a16="http://schemas.microsoft.com/office/drawing/2014/main" id="{8C9D957C-C0E1-253B-E1A8-C7352494C89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78DB357-7EE0-CC36-B1A4-DD27B16D188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1">
                <a:extLst>
                  <a:ext uri="{FF2B5EF4-FFF2-40B4-BE49-F238E27FC236}">
                    <a16:creationId xmlns:a16="http://schemas.microsoft.com/office/drawing/2014/main" id="{63223262-5835-56B5-3978-9925F9A61F6B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914400" y="836712"/>
                <a:ext cx="7315200" cy="2361952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b="1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800" dirty="0"/>
                  <a:t>，</a:t>
                </a:r>
                <a:r>
                  <a:rPr lang="zh-CN" altLang="en-US" sz="2000" dirty="0">
                    <a:solidFill>
                      <a:srgbClr val="639EF4"/>
                    </a:solidFill>
                  </a:rPr>
                  <a:t> </a:t>
                </a:r>
                <a:endParaRPr lang="en-US" altLang="zh-CN" sz="2000" dirty="0">
                  <a:solidFill>
                    <a:srgbClr val="639EF4"/>
                  </a:solidFill>
                </a:endParaRPr>
              </a:p>
              <a:p>
                <a:r>
                  <a:rPr lang="zh-CN" altLang="en-US" sz="2800" b="1" dirty="0"/>
                  <a:t>则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800" b="1" dirty="0"/>
                  <a:t>的一次项的系数是（ </a:t>
                </a:r>
                <a:r>
                  <a:rPr lang="zh-CN" altLang="en-US" sz="2800" b="1" dirty="0">
                    <a:solidFill>
                      <a:srgbClr val="639EF4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639EF4"/>
                    </a:solidFill>
                  </a:rPr>
                  <a:t>[</a:t>
                </a:r>
                <a:r>
                  <a:rPr lang="zh-CN" altLang="en-US" sz="2800" b="1" dirty="0">
                    <a:solidFill>
                      <a:srgbClr val="639EF4"/>
                    </a:solidFill>
                  </a:rPr>
                  <a:t>填空</a:t>
                </a:r>
                <a:r>
                  <a:rPr lang="en-US" altLang="zh-CN" sz="2800" b="1" dirty="0">
                    <a:solidFill>
                      <a:srgbClr val="639EF4"/>
                    </a:solidFill>
                  </a:rPr>
                  <a:t>1]</a:t>
                </a:r>
                <a:r>
                  <a:rPr lang="en-US" altLang="zh-CN" sz="2800" b="1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800" b="1" dirty="0"/>
                  <a:t>  ）</a:t>
                </a:r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常数项是（ </a:t>
                </a:r>
                <a:r>
                  <a:rPr lang="zh-CN" altLang="en-US" sz="2800" b="1" dirty="0">
                    <a:solidFill>
                      <a:srgbClr val="639EF4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639EF4"/>
                    </a:solidFill>
                  </a:rPr>
                  <a:t>[</a:t>
                </a:r>
                <a:r>
                  <a:rPr lang="zh-CN" altLang="en-US" sz="2800" b="1" dirty="0">
                    <a:solidFill>
                      <a:srgbClr val="639EF4"/>
                    </a:solidFill>
                  </a:rPr>
                  <a:t>填空</a:t>
                </a:r>
                <a:r>
                  <a:rPr lang="en-US" altLang="zh-CN" sz="2800" b="1" dirty="0">
                    <a:solidFill>
                      <a:srgbClr val="639EF4"/>
                    </a:solidFill>
                  </a:rPr>
                  <a:t>2]</a:t>
                </a:r>
                <a:r>
                  <a:rPr lang="en-US" altLang="zh-CN" sz="2800" b="1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800" b="1" dirty="0"/>
                  <a:t> ）</a:t>
                </a:r>
                <a:r>
                  <a:rPr lang="zh-CN" altLang="en-US" sz="2800" b="1" dirty="0">
                    <a:solidFill>
                      <a:srgbClr val="639EF4"/>
                    </a:solidFill>
                  </a:rPr>
                  <a:t> </a:t>
                </a:r>
                <a:endParaRPr lang="zh-CN" altLang="zh-CN" sz="2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TextBox 21">
                <a:extLst>
                  <a:ext uri="{FF2B5EF4-FFF2-40B4-BE49-F238E27FC236}">
                    <a16:creationId xmlns:a16="http://schemas.microsoft.com/office/drawing/2014/main" id="{63223262-5835-56B5-3978-9925F9A61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914400" y="836712"/>
                <a:ext cx="7315200" cy="2361952"/>
              </a:xfrm>
              <a:prstGeom prst="rect">
                <a:avLst/>
              </a:prstGeom>
              <a:blipFill>
                <a:blip r:embed="rId13"/>
                <a:stretch>
                  <a:fillRect l="-1667" b="-105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22">
            <a:extLst>
              <a:ext uri="{FF2B5EF4-FFF2-40B4-BE49-F238E27FC236}">
                <a16:creationId xmlns:a16="http://schemas.microsoft.com/office/drawing/2014/main" id="{DE8C3DA4-BD7B-2D40-79B0-F93CEAED6F93}"/>
              </a:ext>
            </a:extLst>
          </p:cNvPr>
          <p:cNvSpPr txBox="1"/>
          <p:nvPr/>
        </p:nvSpPr>
        <p:spPr>
          <a:xfrm>
            <a:off x="827584" y="3107492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把第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列加到第一列，然后按第一行展开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948247F-E2D8-B344-2362-92481D872F6A}"/>
                  </a:ext>
                </a:extLst>
              </p:cNvPr>
              <p:cNvSpPr/>
              <p:nvPr/>
            </p:nvSpPr>
            <p:spPr>
              <a:xfrm>
                <a:off x="1115616" y="3665055"/>
                <a:ext cx="3329694" cy="14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A948247F-E2D8-B344-2362-92481D872F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665055"/>
                <a:ext cx="3329694" cy="1453155"/>
              </a:xfrm>
              <a:prstGeom prst="rect">
                <a:avLst/>
              </a:prstGeom>
              <a:blipFill>
                <a:blip r:embed="rId14"/>
                <a:stretch>
                  <a:fillRect l="-2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B803C01-0798-EB89-4633-3331B4ECDC7F}"/>
                  </a:ext>
                </a:extLst>
              </p:cNvPr>
              <p:cNvSpPr/>
              <p:nvPr/>
            </p:nvSpPr>
            <p:spPr>
              <a:xfrm>
                <a:off x="4338650" y="3697868"/>
                <a:ext cx="2638799" cy="1453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EB803C01-0798-EB89-4633-3331B4ECDC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650" y="3697868"/>
                <a:ext cx="2638799" cy="1453155"/>
              </a:xfrm>
              <a:prstGeom prst="rect">
                <a:avLst/>
              </a:prstGeom>
              <a:blipFill>
                <a:blip r:embed="rId15"/>
                <a:stretch>
                  <a:fillRect l="-3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25">
            <a:extLst>
              <a:ext uri="{FF2B5EF4-FFF2-40B4-BE49-F238E27FC236}">
                <a16:creationId xmlns:a16="http://schemas.microsoft.com/office/drawing/2014/main" id="{C0D858DE-68BD-AE03-D133-E41D1C6A8B8E}"/>
              </a:ext>
            </a:extLst>
          </p:cNvPr>
          <p:cNvSpPr txBox="1"/>
          <p:nvPr/>
        </p:nvSpPr>
        <p:spPr>
          <a:xfrm>
            <a:off x="1346448" y="5210036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5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26">
            <a:extLst>
              <a:ext uri="{FF2B5EF4-FFF2-40B4-BE49-F238E27FC236}">
                <a16:creationId xmlns:a16="http://schemas.microsoft.com/office/drawing/2014/main" id="{D0153B69-9A09-54F3-555C-F86C28B0D1C9}"/>
              </a:ext>
            </a:extLst>
          </p:cNvPr>
          <p:cNvSpPr txBox="1"/>
          <p:nvPr/>
        </p:nvSpPr>
        <p:spPr>
          <a:xfrm>
            <a:off x="755576" y="5642084"/>
            <a:ext cx="7387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的一次项的系数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常数项是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zh-CN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5B4BEFB-EFC7-AA2E-B6C5-63134A8F4154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DD0A183C-51D2-85D4-E12E-3496DB30E231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1371FD84-65B9-11EE-80B5-4E6A35FCCC57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92C8EB29-C2A2-5E89-B681-CE36E18C33E8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B65897CD-0C28-50BE-3912-6B50430C6D5A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038EC852-891D-EF8A-B664-C0187CD2FF14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0768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4638" y="836712"/>
          <a:ext cx="44989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438280" progId="Equation.DSMT4">
                  <p:embed/>
                </p:oleObj>
              </mc:Choice>
              <mc:Fallback>
                <p:oleObj name="Equation" r:id="rId2" imgW="4508280" imgH="24382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836712"/>
                        <a:ext cx="44989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65062" y="3367088"/>
          <a:ext cx="790733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24680" imgH="2438280" progId="Equation.DSMT4">
                  <p:embed/>
                </p:oleObj>
              </mc:Choice>
              <mc:Fallback>
                <p:oleObj name="Equation" r:id="rId4" imgW="7924680" imgH="24382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2" y="3367088"/>
                        <a:ext cx="790733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9672" y="18864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范德蒙行列式</a:t>
            </a:r>
            <a:endParaRPr lang="zh-CN" altLang="zh-CN" sz="2800" dirty="0"/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37427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3400F9C-B4A8-C3F4-7DA1-1144D2A359F1}"/>
              </a:ext>
            </a:extLst>
          </p:cNvPr>
          <p:cNvSpPr/>
          <p:nvPr/>
        </p:nvSpPr>
        <p:spPr>
          <a:xfrm>
            <a:off x="1136515" y="3582021"/>
            <a:ext cx="4680520" cy="1854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9512" y="1929780"/>
          <a:ext cx="41830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419040" progId="Equation.DSMT4">
                  <p:embed/>
                </p:oleObj>
              </mc:Choice>
              <mc:Fallback>
                <p:oleObj name="Equation" r:id="rId2" imgW="4190760" imgH="419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29780"/>
                        <a:ext cx="41830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49254" y="990600"/>
          <a:ext cx="396716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2438280" progId="Equation.DSMT4">
                  <p:embed/>
                </p:oleObj>
              </mc:Choice>
              <mc:Fallback>
                <p:oleObj name="Equation" r:id="rId4" imgW="3974760" imgH="2438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254" y="990600"/>
                        <a:ext cx="3967162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1521" y="3807048"/>
          <a:ext cx="48545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1854000" progId="Equation.DSMT4">
                  <p:embed/>
                </p:oleObj>
              </mc:Choice>
              <mc:Fallback>
                <p:oleObj name="Equation" r:id="rId6" imgW="4863960" imgH="1854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21" y="3807048"/>
                        <a:ext cx="48545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960304" y="4077072"/>
            <a:ext cx="163603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记住结果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接用！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19672" y="18864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范德蒙行列式</a:t>
            </a:r>
            <a:endParaRPr lang="zh-CN" altLang="zh-CN" sz="2800" dirty="0"/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54409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9C41608-8682-4F2B-8F73-0672B3BC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61870"/>
              </p:ext>
            </p:extLst>
          </p:nvPr>
        </p:nvGraphicFramePr>
        <p:xfrm>
          <a:off x="827584" y="1124744"/>
          <a:ext cx="5792788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3560" imgH="1942920" progId="Equation.DSMT4">
                  <p:embed/>
                </p:oleObj>
              </mc:Choice>
              <mc:Fallback>
                <p:oleObj name="Equation" r:id="rId5" imgW="5803560" imgH="19429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24744"/>
                        <a:ext cx="5792788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1CF0006A-89B7-433D-A996-C5F864B9A415}"/>
              </a:ext>
            </a:extLst>
          </p:cNvPr>
          <p:cNvSpPr txBox="1"/>
          <p:nvPr/>
        </p:nvSpPr>
        <p:spPr>
          <a:xfrm>
            <a:off x="5940152" y="2780928"/>
            <a:ext cx="108012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/>
              <a:t>  -48</a:t>
            </a:r>
            <a:endParaRPr lang="zh-CN" altLang="en-US" sz="28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CACA51A-F6AE-4D4F-8652-B0B865C9C9D8}"/>
              </a:ext>
            </a:extLst>
          </p:cNvPr>
          <p:cNvSpPr txBox="1"/>
          <p:nvPr/>
        </p:nvSpPr>
        <p:spPr>
          <a:xfrm>
            <a:off x="825570" y="58693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415815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11188" y="260350"/>
            <a:ext cx="75263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若行列式的某一列（行）的元素都是两数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之和，例如第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列的元素都是两数之和：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4717" y="313492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41513" y="1285875"/>
          <a:ext cx="43957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05160" imgH="1981080" progId="Equation.DSMT4">
                  <p:embed/>
                </p:oleObj>
              </mc:Choice>
              <mc:Fallback>
                <p:oleObj name="Equation" r:id="rId5" imgW="5105160" imgH="198108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85875"/>
                        <a:ext cx="4395787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11188" y="3313113"/>
            <a:ext cx="7526337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行列式等于两个行列式的和。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7792" y="4005064"/>
          <a:ext cx="363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1511280" progId="Equation.DSMT4">
                  <p:embed/>
                </p:oleObj>
              </mc:Choice>
              <mc:Fallback>
                <p:oleObj name="Equation" r:id="rId7" imgW="3632040" imgH="15112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792" y="4005064"/>
                        <a:ext cx="36322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72000" y="4005064"/>
          <a:ext cx="2959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58840" imgH="1549080" progId="Equation.DSMT4">
                  <p:embed/>
                </p:oleObj>
              </mc:Choice>
              <mc:Fallback>
                <p:oleObj name="Equation" r:id="rId9" imgW="2958840" imgH="1549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4005064"/>
                        <a:ext cx="29591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82681" y="6093296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43380F2-88A5-BCAA-651F-63BCFF0882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  结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1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4610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39750" y="364605"/>
            <a:ext cx="7597775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             把行列式的某一列（行）的各元素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个数然后加到另一列（行）对应的元素上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去，行列式不变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15007" y="332656"/>
            <a:ext cx="111919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4969" y="2060848"/>
          <a:ext cx="3392616" cy="173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1511280" progId="Equation.DSMT4">
                  <p:embed/>
                </p:oleObj>
              </mc:Choice>
              <mc:Fallback>
                <p:oleObj name="Equation" r:id="rId5" imgW="3441600" imgH="15112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69" y="2060848"/>
                        <a:ext cx="3392616" cy="173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43319" y="2020684"/>
          <a:ext cx="4043156" cy="177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01840" imgH="1549080" progId="Equation.DSMT4">
                  <p:embed/>
                </p:oleObj>
              </mc:Choice>
              <mc:Fallback>
                <p:oleObj name="Equation" r:id="rId7" imgW="4101840" imgH="15490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19" y="2020684"/>
                        <a:ext cx="4043156" cy="177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668619" y="4468453"/>
            <a:ext cx="5112568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83564" y="4540734"/>
          <a:ext cx="495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2880" imgH="1041120" progId="Equation.DSMT4">
                  <p:embed/>
                </p:oleObj>
              </mc:Choice>
              <mc:Fallback>
                <p:oleObj name="Equation" r:id="rId9" imgW="4952880" imgH="104112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64" y="4540734"/>
                        <a:ext cx="4953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93969" y="6063621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49FF3D91-2295-1133-10D8-A64B00814A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  结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5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468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uiExpand="1" build="p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4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  结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25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义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1520" y="1124744"/>
                <a:ext cx="8068840" cy="3291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buClr>
                    <a:srgbClr val="E47802"/>
                  </a:buClr>
                </a:pP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余子式 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代数余子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 </m:t>
                        </m:r>
                        <m:r>
                          <a:rPr lang="zh-CN" altLang="en-US" sz="2800" b="1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zh-CN" altLang="en-US" sz="28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20000"/>
                  </a:lnSpc>
                  <a:buClr>
                    <a:srgbClr val="E47802"/>
                  </a:buClr>
                </a:pPr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20000"/>
                  </a:lnSpc>
                  <a:buClr>
                    <a:srgbClr val="E47802"/>
                  </a:buClr>
                </a:pP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阶行列式中，把元素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所在的第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行和第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列划去后，留下来的</a:t>
                </a:r>
                <a:r>
                  <a:rPr lang="en-US" altLang="zh-CN" sz="2600" b="1" i="1" dirty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– 1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阶行列式叫做元素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6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cs typeface="Times New Roman" pitchFamily="18" charset="0"/>
                  </a:rPr>
                  <a:t>余子式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，记作 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pPr marL="457200" indent="-457200" algn="just">
                  <a:buClr>
                    <a:srgbClr val="E47802"/>
                  </a:buClr>
                </a:pPr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Clr>
                    <a:srgbClr val="E47802"/>
                  </a:buClr>
                </a:pP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记</a:t>
                </a: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</a:rPr>
                  <a:t>                                   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为元素</a:t>
                </a:r>
                <a:r>
                  <a:rPr lang="en-US" altLang="zh-CN" sz="2600" b="1" i="1" dirty="0" err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600" b="1" i="1" baseline="-25000" dirty="0" err="1">
                    <a:latin typeface="Times New Roman" pitchFamily="18" charset="0"/>
                    <a:cs typeface="Times New Roman" pitchFamily="18" charset="0"/>
                  </a:rPr>
                  <a:t>ij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6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itchFamily="18" charset="0"/>
                    <a:cs typeface="Times New Roman" pitchFamily="18" charset="0"/>
                  </a:rPr>
                  <a:t>代数余子式</a:t>
                </a:r>
                <a:r>
                  <a:rPr lang="zh-CN" altLang="en-US" sz="2600" b="1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 algn="just">
                  <a:buClr>
                    <a:srgbClr val="E47802"/>
                  </a:buClr>
                  <a:buFont typeface="Wingdings" pitchFamily="2" charset="2"/>
                  <a:buChar char="Ø"/>
                </a:pPr>
                <a:endParaRPr lang="zh-CN" altLang="zh-CN" sz="2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24744"/>
                <a:ext cx="8068840" cy="3291735"/>
              </a:xfrm>
              <a:prstGeom prst="rect">
                <a:avLst/>
              </a:prstGeom>
              <a:blipFill>
                <a:blip r:embed="rId2"/>
                <a:stretch>
                  <a:fillRect l="-1360" r="-1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52784" y="3501008"/>
          <a:ext cx="2178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3452" imgH="545863" progId="Equation.DSMT4">
                  <p:embed/>
                </p:oleObj>
              </mc:Choice>
              <mc:Fallback>
                <p:oleObj name="Equation" r:id="rId3" imgW="2183452" imgH="545863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84" y="3501008"/>
                        <a:ext cx="21780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11390" y="114974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149025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5796136" y="1484784"/>
            <a:ext cx="2094533" cy="7200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71438"/>
            <a:ext cx="74517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                行列式等于它的任一行（列）的各元</a:t>
            </a:r>
            <a:endParaRPr lang="en-US" altLang="zh-CN" sz="2600" b="1" dirty="0">
              <a:latin typeface="Calibri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素与其对应元素的代数余子式乘积之和，即</a:t>
            </a:r>
            <a:endParaRPr lang="zh-CN" altLang="zh-CN" sz="2600" b="1" dirty="0">
              <a:latin typeface="Calibri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082800" y="1192213"/>
          <a:ext cx="31369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2590800" progId="">
                  <p:embed/>
                </p:oleObj>
              </mc:Choice>
              <mc:Fallback>
                <p:oleObj name="Equation" r:id="rId4" imgW="3136900" imgH="2590800" progId="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92213"/>
                        <a:ext cx="3136900" cy="259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6083300" y="3771900"/>
          <a:ext cx="1379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901700" progId="">
                  <p:embed/>
                </p:oleObj>
              </mc:Choice>
              <mc:Fallback>
                <p:oleObj name="Equation" r:id="rId6" imgW="1371600" imgH="901700" progId="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771900"/>
                        <a:ext cx="13795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47700" y="4895850"/>
          <a:ext cx="551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800" imgH="457200" progId="">
                  <p:embed/>
                </p:oleObj>
              </mc:Choice>
              <mc:Fallback>
                <p:oleObj name="Equation" r:id="rId8" imgW="5511800" imgH="457200" progId="">
                  <p:embed/>
                  <p:pic>
                    <p:nvPicPr>
                      <p:cNvPr id="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95850"/>
                        <a:ext cx="55118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6191250" y="4679950"/>
          <a:ext cx="1379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863600" progId="">
                  <p:embed/>
                </p:oleObj>
              </mc:Choice>
              <mc:Fallback>
                <p:oleObj name="Equation" r:id="rId10" imgW="1371600" imgH="863600" progId="">
                  <p:embed/>
                  <p:pic>
                    <p:nvPicPr>
                      <p:cNvPr id="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4679950"/>
                        <a:ext cx="1379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21"/>
          <p:cNvGrpSpPr>
            <a:grpSpLocks/>
          </p:cNvGrpSpPr>
          <p:nvPr/>
        </p:nvGrpSpPr>
        <p:grpSpPr bwMode="auto">
          <a:xfrm>
            <a:off x="7494588" y="3501008"/>
            <a:ext cx="792162" cy="663575"/>
            <a:chOff x="7229456" y="3316224"/>
            <a:chExt cx="792088" cy="831230"/>
          </a:xfrm>
        </p:grpSpPr>
        <p:sp>
          <p:nvSpPr>
            <p:cNvPr id="10" name="云形标注 9"/>
            <p:cNvSpPr/>
            <p:nvPr/>
          </p:nvSpPr>
          <p:spPr>
            <a:xfrm>
              <a:off x="7229456" y="3316224"/>
              <a:ext cx="792088" cy="831230"/>
            </a:xfrm>
            <a:prstGeom prst="cloudCallout">
              <a:avLst>
                <a:gd name="adj1" fmla="val -87514"/>
                <a:gd name="adj2" fmla="val 2325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29456" y="3522323"/>
              <a:ext cx="720658" cy="3997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行</a:t>
              </a:r>
            </a:p>
          </p:txBody>
        </p:sp>
      </p:grpSp>
      <p:grpSp>
        <p:nvGrpSpPr>
          <p:cNvPr id="12" name="组合 24"/>
          <p:cNvGrpSpPr>
            <a:grpSpLocks/>
          </p:cNvGrpSpPr>
          <p:nvPr/>
        </p:nvGrpSpPr>
        <p:grpSpPr bwMode="auto">
          <a:xfrm>
            <a:off x="6929438" y="5429250"/>
            <a:ext cx="792162" cy="642938"/>
            <a:chOff x="7164288" y="3489345"/>
            <a:chExt cx="792088" cy="746881"/>
          </a:xfrm>
        </p:grpSpPr>
        <p:sp>
          <p:nvSpPr>
            <p:cNvPr id="13" name="云形标注 12"/>
            <p:cNvSpPr/>
            <p:nvPr/>
          </p:nvSpPr>
          <p:spPr>
            <a:xfrm>
              <a:off x="7164288" y="3489345"/>
              <a:ext cx="792088" cy="746881"/>
            </a:xfrm>
            <a:prstGeom prst="cloudCallout">
              <a:avLst>
                <a:gd name="adj1" fmla="val -56604"/>
                <a:gd name="adj2" fmla="val -55021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00797" y="3662695"/>
              <a:ext cx="719071" cy="40018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b="1" dirty="0">
                  <a:solidFill>
                    <a:schemeClr val="accent5">
                      <a:lumMod val="50000"/>
                    </a:schemeClr>
                  </a:solidFill>
                  <a:latin typeface="+mn-lt"/>
                  <a:ea typeface="+mn-ea"/>
                </a:rPr>
                <a:t>按列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611560" y="7141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</a:p>
        </p:txBody>
      </p: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611188" y="4005263"/>
          <a:ext cx="5372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72100" imgH="457200" progId="">
                  <p:embed/>
                </p:oleObj>
              </mc:Choice>
              <mc:Fallback>
                <p:oleObj name="Equation" r:id="rId12" imgW="5372100" imgH="457200" progId="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3721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9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按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展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开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定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理</a:t>
            </a:r>
            <a:endParaRPr lang="zh-CN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202790" y="6072188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8144" y="1556792"/>
            <a:ext cx="205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牢牢记住！</a:t>
            </a: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5FBF33B7-476C-144D-D135-8D421001E81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  结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82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366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11188" y="260350"/>
            <a:ext cx="7526337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若行列式的某一列（行）的元素都是两数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之和，例如第 </a:t>
            </a:r>
            <a:r>
              <a:rPr lang="en-US" altLang="zh-CN" sz="26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列的元素都是两数之和：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4717" y="313492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03036"/>
              </p:ext>
            </p:extLst>
          </p:nvPr>
        </p:nvGraphicFramePr>
        <p:xfrm>
          <a:off x="1941513" y="1285875"/>
          <a:ext cx="43957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05160" imgH="1981080" progId="Equation.DSMT4">
                  <p:embed/>
                </p:oleObj>
              </mc:Choice>
              <mc:Fallback>
                <p:oleObj name="Equation" r:id="rId5" imgW="5105160" imgH="1981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85875"/>
                        <a:ext cx="4395787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11188" y="3313113"/>
            <a:ext cx="7526337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则行列式等于两个行列式的和。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6045"/>
              </p:ext>
            </p:extLst>
          </p:nvPr>
        </p:nvGraphicFramePr>
        <p:xfrm>
          <a:off x="867792" y="4005064"/>
          <a:ext cx="363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1511280" progId="Equation.DSMT4">
                  <p:embed/>
                </p:oleObj>
              </mc:Choice>
              <mc:Fallback>
                <p:oleObj name="Equation" r:id="rId7" imgW="363204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792" y="4005064"/>
                        <a:ext cx="36322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37517"/>
              </p:ext>
            </p:extLst>
          </p:nvPr>
        </p:nvGraphicFramePr>
        <p:xfrm>
          <a:off x="4572000" y="4005064"/>
          <a:ext cx="2959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58840" imgH="1549080" progId="Equation.DSMT4">
                  <p:embed/>
                </p:oleObj>
              </mc:Choice>
              <mc:Fallback>
                <p:oleObj name="Equation" r:id="rId9" imgW="29588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4005064"/>
                        <a:ext cx="29591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82681" y="6093296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4610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5536" y="1098899"/>
            <a:ext cx="7677370" cy="936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的任一行（列）的元素与另一行（列）对应元素的代数余子式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之和等于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2" name="矩形 11"/>
          <p:cNvSpPr/>
          <p:nvPr/>
        </p:nvSpPr>
        <p:spPr>
          <a:xfrm>
            <a:off x="555975" y="1063361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65129B6F-9F5B-44F1-9500-B118AC87C6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按行展开定理的推论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C8CEA34-677F-48BC-ABCA-EA5D7424B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75" y="2571750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76900" imgH="863600" progId="Equation.DSMT4">
                  <p:embed/>
                </p:oleObj>
              </mc:Choice>
              <mc:Fallback>
                <p:oleObj name="Equation" r:id="rId3" imgW="5676900" imgH="863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C8CEA34-677F-48BC-ABCA-EA5D7424B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5" y="2571750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/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zh-CN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 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zh-CN" sz="22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ACA5A1A-FA10-444C-9BDA-87342217A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75" y="3934452"/>
                <a:ext cx="4071820" cy="370551"/>
              </a:xfrm>
              <a:prstGeom prst="rect">
                <a:avLst/>
              </a:prstGeom>
              <a:blipFill>
                <a:blip r:embed="rId6"/>
                <a:stretch>
                  <a:fillRect l="-1796" t="-22951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/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7D9C90E-BFAF-421B-A895-3976627CF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837" y="3596529"/>
                <a:ext cx="2038891" cy="1015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CA895325-4489-4C4C-8812-8313BD82A091}"/>
              </a:ext>
            </a:extLst>
          </p:cNvPr>
          <p:cNvSpPr txBox="1"/>
          <p:nvPr/>
        </p:nvSpPr>
        <p:spPr>
          <a:xfrm>
            <a:off x="6665953" y="2699240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94A8A99-0701-46C3-BE39-CF7EC971DA6D}"/>
              </a:ext>
            </a:extLst>
          </p:cNvPr>
          <p:cNvSpPr txBox="1"/>
          <p:nvPr/>
        </p:nvSpPr>
        <p:spPr>
          <a:xfrm>
            <a:off x="6665953" y="3934452"/>
            <a:ext cx="79208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/>
              <a:t>  列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36EB0315-97D6-E2E6-4A44-D21F8F38CB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小  结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99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4" grpId="0"/>
      <p:bldP spid="5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1691680" y="1196752"/>
            <a:ext cx="5760639" cy="3799005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4300" b="1" dirty="0">
                <a:latin typeface="Times New Roman" pitchFamily="18" charset="0"/>
                <a:cs typeface="Times New Roman" pitchFamily="18" charset="0"/>
              </a:rPr>
              <a:t>作业：</a:t>
            </a:r>
            <a:endParaRPr lang="en-US" altLang="zh-CN" sz="43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4300" b="1" dirty="0">
                <a:latin typeface="Times New Roman" pitchFamily="18" charset="0"/>
                <a:cs typeface="Times New Roman" pitchFamily="18" charset="0"/>
              </a:rPr>
              <a:t>练习册第一章</a:t>
            </a:r>
          </a:p>
          <a:p>
            <a:pPr>
              <a:buNone/>
            </a:pPr>
            <a:endParaRPr lang="en-US" altLang="zh-CN" sz="43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304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437817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10985"/>
              </p:ext>
            </p:extLst>
          </p:nvPr>
        </p:nvGraphicFramePr>
        <p:xfrm>
          <a:off x="1123950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500" imgH="1473200" progId="Equation.DSMT4">
                  <p:embed/>
                </p:oleObj>
              </mc:Choice>
              <mc:Fallback>
                <p:oleObj name="Equation" r:id="rId12" imgW="28575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43648"/>
              </p:ext>
            </p:extLst>
          </p:nvPr>
        </p:nvGraphicFramePr>
        <p:xfrm>
          <a:off x="4187825" y="981075"/>
          <a:ext cx="25082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01640" imgH="1473120" progId="Equation.DSMT4">
                  <p:embed/>
                </p:oleObj>
              </mc:Choice>
              <mc:Fallback>
                <p:oleObj name="Equation" r:id="rId14" imgW="25016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981075"/>
                        <a:ext cx="250825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19804"/>
              </p:ext>
            </p:extLst>
          </p:nvPr>
        </p:nvGraphicFramePr>
        <p:xfrm>
          <a:off x="1173212" y="2741538"/>
          <a:ext cx="44069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94160" imgH="1473120" progId="Equation.DSMT4">
                  <p:embed/>
                </p:oleObj>
              </mc:Choice>
              <mc:Fallback>
                <p:oleObj name="Equation" r:id="rId16" imgW="4394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212" y="2741538"/>
                        <a:ext cx="44069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70595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39750" y="364605"/>
            <a:ext cx="7597775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              把行列式的某一列（行）的各元素乘以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同一个数然后加到另一列（行）对应的元素上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>
                <a:latin typeface="Times New Roman" pitchFamily="18" charset="0"/>
                <a:cs typeface="Times New Roman" pitchFamily="18" charset="0"/>
              </a:rPr>
              <a:t>去，行列式不变</a:t>
            </a:r>
            <a:endParaRPr lang="en-US" altLang="zh-CN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15007" y="332656"/>
            <a:ext cx="111919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58717"/>
              </p:ext>
            </p:extLst>
          </p:nvPr>
        </p:nvGraphicFramePr>
        <p:xfrm>
          <a:off x="564969" y="2060848"/>
          <a:ext cx="3392616" cy="173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1511280" progId="Equation.DSMT4">
                  <p:embed/>
                </p:oleObj>
              </mc:Choice>
              <mc:Fallback>
                <p:oleObj name="Equation" r:id="rId5" imgW="3441600" imgH="1511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69" y="2060848"/>
                        <a:ext cx="3392616" cy="173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90143"/>
              </p:ext>
            </p:extLst>
          </p:nvPr>
        </p:nvGraphicFramePr>
        <p:xfrm>
          <a:off x="3943319" y="2020684"/>
          <a:ext cx="4043156" cy="177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01840" imgH="1549080" progId="Equation.DSMT4">
                  <p:embed/>
                </p:oleObj>
              </mc:Choice>
              <mc:Fallback>
                <p:oleObj name="Equation" r:id="rId7" imgW="4101840" imgH="1549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19" y="2020684"/>
                        <a:ext cx="4043156" cy="177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668619" y="4468453"/>
            <a:ext cx="5112568" cy="12241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39143"/>
              </p:ext>
            </p:extLst>
          </p:nvPr>
        </p:nvGraphicFramePr>
        <p:xfrm>
          <a:off x="1783564" y="4540734"/>
          <a:ext cx="495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2880" imgH="1041120" progId="Equation.DSMT4">
                  <p:embed/>
                </p:oleObj>
              </mc:Choice>
              <mc:Fallback>
                <p:oleObj name="Equation" r:id="rId9" imgW="49528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64" y="4540734"/>
                        <a:ext cx="4953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93969" y="6063621"/>
            <a:ext cx="609600" cy="609600"/>
          </a:xfrm>
          <a:prstGeom prst="rect">
            <a:avLst/>
          </a:prstGeom>
        </p:spPr>
      </p:pic>
      <p:sp>
        <p:nvSpPr>
          <p:cNvPr id="12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404536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468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uiExpand="1" build="p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466620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88177"/>
              </p:ext>
            </p:extLst>
          </p:nvPr>
        </p:nvGraphicFramePr>
        <p:xfrm>
          <a:off x="1123950" y="1019175"/>
          <a:ext cx="28654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320" imgH="1473120" progId="Equation.DSMT4">
                  <p:embed/>
                </p:oleObj>
              </mc:Choice>
              <mc:Fallback>
                <p:oleObj name="Equation" r:id="rId12" imgW="285732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19175"/>
                        <a:ext cx="28654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10943"/>
              </p:ext>
            </p:extLst>
          </p:nvPr>
        </p:nvGraphicFramePr>
        <p:xfrm>
          <a:off x="1187624" y="2852936"/>
          <a:ext cx="476408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49480" imgH="1473120" progId="Equation.DSMT4">
                  <p:embed/>
                </p:oleObj>
              </mc:Choice>
              <mc:Fallback>
                <p:oleObj name="Equation" r:id="rId14" imgW="47494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52936"/>
                        <a:ext cx="4764087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92254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1571625" y="4357688"/>
            <a:ext cx="1143000" cy="135731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284663" y="2627313"/>
            <a:ext cx="561975" cy="14493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588125" y="2627313"/>
            <a:ext cx="1509713" cy="144938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908175" y="2565400"/>
            <a:ext cx="1368425" cy="15113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1816" name="副标题 2"/>
          <p:cNvSpPr>
            <a:spLocks noGrp="1"/>
          </p:cNvSpPr>
          <p:nvPr>
            <p:ph type="subTitle" idx="1"/>
          </p:nvPr>
        </p:nvSpPr>
        <p:spPr>
          <a:xfrm>
            <a:off x="8358188" y="513085"/>
            <a:ext cx="714375" cy="4860131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式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性</a:t>
            </a:r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质</a:t>
            </a:r>
          </a:p>
        </p:txBody>
      </p:sp>
      <p:graphicFrame>
        <p:nvGraphicFramePr>
          <p:cNvPr id="4" name="Object 430"/>
          <p:cNvGraphicFramePr>
            <a:graphicFrameLocks noChangeAspect="1"/>
          </p:cNvGraphicFramePr>
          <p:nvPr/>
        </p:nvGraphicFramePr>
        <p:xfrm>
          <a:off x="1928813" y="428625"/>
          <a:ext cx="2509837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1473200" progId="">
                  <p:embed/>
                </p:oleObj>
              </mc:Choice>
              <mc:Fallback>
                <p:oleObj name="Equation" r:id="rId4" imgW="2501900" imgH="147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28625"/>
                        <a:ext cx="2509837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57188" y="357188"/>
            <a:ext cx="371792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431"/>
          <p:cNvGraphicFramePr>
            <a:graphicFrameLocks noChangeAspect="1"/>
          </p:cNvGraphicFramePr>
          <p:nvPr/>
        </p:nvGraphicFramePr>
        <p:xfrm>
          <a:off x="320675" y="2565400"/>
          <a:ext cx="295592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9100" imgH="1473200" progId="">
                  <p:embed/>
                </p:oleObj>
              </mc:Choice>
              <mc:Fallback>
                <p:oleObj name="Equation" r:id="rId6" imgW="2959100" imgH="147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565400"/>
                        <a:ext cx="2955925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818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定义和性质</a:t>
            </a:r>
          </a:p>
        </p:txBody>
      </p:sp>
      <p:graphicFrame>
        <p:nvGraphicFramePr>
          <p:cNvPr id="10" name="Object 432"/>
          <p:cNvGraphicFramePr>
            <a:graphicFrameLocks noChangeAspect="1"/>
          </p:cNvGraphicFramePr>
          <p:nvPr/>
        </p:nvGraphicFramePr>
        <p:xfrm>
          <a:off x="3325813" y="2573338"/>
          <a:ext cx="48466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51400" imgH="1473200" progId="">
                  <p:embed/>
                </p:oleObj>
              </mc:Choice>
              <mc:Fallback>
                <p:oleObj name="Equation" r:id="rId8" imgW="4851400" imgH="147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573338"/>
                        <a:ext cx="4846637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3"/>
          <p:cNvGraphicFramePr>
            <a:graphicFrameLocks noChangeAspect="1"/>
          </p:cNvGraphicFramePr>
          <p:nvPr/>
        </p:nvGraphicFramePr>
        <p:xfrm>
          <a:off x="395288" y="4251325"/>
          <a:ext cx="238601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1473200" progId="">
                  <p:embed/>
                </p:oleObj>
              </mc:Choice>
              <mc:Fallback>
                <p:oleObj name="Equation" r:id="rId10" imgW="2387600" imgH="147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51325"/>
                        <a:ext cx="2386012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/>
          <p:cNvSpPr/>
          <p:nvPr/>
        </p:nvSpPr>
        <p:spPr>
          <a:xfrm>
            <a:off x="4386263" y="1909763"/>
            <a:ext cx="2592387" cy="1433512"/>
          </a:xfrm>
          <a:prstGeom prst="cloudCallout">
            <a:avLst>
              <a:gd name="adj1" fmla="val -91380"/>
              <a:gd name="adj2" fmla="val 3226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拆分成两个行列式</a:t>
            </a:r>
          </a:p>
        </p:txBody>
      </p:sp>
      <p:sp>
        <p:nvSpPr>
          <p:cNvPr id="14" name="云形标注 13"/>
          <p:cNvSpPr/>
          <p:nvPr/>
        </p:nvSpPr>
        <p:spPr>
          <a:xfrm>
            <a:off x="3857625" y="4286250"/>
            <a:ext cx="2733675" cy="1722438"/>
          </a:xfrm>
          <a:prstGeom prst="cloudCallout">
            <a:avLst>
              <a:gd name="adj1" fmla="val 60936"/>
              <a:gd name="adj2" fmla="val -56828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两列元素成比例，行列式等于零</a:t>
            </a:r>
          </a:p>
        </p:txBody>
      </p:sp>
      <p:graphicFrame>
        <p:nvGraphicFramePr>
          <p:cNvPr id="16" name="Object 434"/>
          <p:cNvGraphicFramePr>
            <a:graphicFrameLocks noChangeAspect="1"/>
          </p:cNvGraphicFramePr>
          <p:nvPr/>
        </p:nvGraphicFramePr>
        <p:xfrm>
          <a:off x="2843213" y="4251325"/>
          <a:ext cx="350202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5200" imgH="1473200" progId="">
                  <p:embed/>
                </p:oleObj>
              </mc:Choice>
              <mc:Fallback>
                <p:oleObj name="Equation" r:id="rId12" imgW="3505200" imgH="147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51325"/>
                        <a:ext cx="3502025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云形标注 17"/>
          <p:cNvSpPr/>
          <p:nvPr/>
        </p:nvSpPr>
        <p:spPr>
          <a:xfrm>
            <a:off x="3635375" y="4581525"/>
            <a:ext cx="2203450" cy="1217613"/>
          </a:xfrm>
          <a:prstGeom prst="cloudCallout">
            <a:avLst>
              <a:gd name="adj1" fmla="val -8327"/>
              <a:gd name="adj2" fmla="val -86497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将公因子提出</a:t>
            </a:r>
          </a:p>
        </p:txBody>
      </p:sp>
      <p:graphicFrame>
        <p:nvGraphicFramePr>
          <p:cNvPr id="101655" name="Object 4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14431"/>
              </p:ext>
            </p:extLst>
          </p:nvPr>
        </p:nvGraphicFramePr>
        <p:xfrm>
          <a:off x="5292080" y="384175"/>
          <a:ext cx="2857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59100" imgH="1473200" progId="">
                  <p:embed/>
                </p:oleObj>
              </mc:Choice>
              <mc:Fallback>
                <p:oleObj name="Equation" r:id="rId14" imgW="2959100" imgH="147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4175"/>
                        <a:ext cx="2857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738167" y="357188"/>
            <a:ext cx="769937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求  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3857625" y="4286250"/>
            <a:ext cx="2643188" cy="1433513"/>
          </a:xfrm>
          <a:prstGeom prst="cloudCallout">
            <a:avLst>
              <a:gd name="adj1" fmla="val -88849"/>
              <a:gd name="adj2" fmla="val 12818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交换两列，行列式变号</a:t>
            </a: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159221" y="609329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43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6" presetClass="emph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4618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1" grpId="0" animBg="1"/>
      <p:bldP spid="17" grpId="0" animBg="1"/>
      <p:bldP spid="15" grpId="0" animBg="1"/>
      <p:bldP spid="13" grpId="0" animBg="1"/>
      <p:bldP spid="12" grpId="0" animBg="1"/>
      <p:bldP spid="12" grpId="1" animBg="1"/>
      <p:bldP spid="14" grpId="0" animBg="1"/>
      <p:bldP spid="14" grpId="1" animBg="1"/>
      <p:bldP spid="18" grpId="0" animBg="1"/>
      <p:bldP spid="18" grpId="1" animBg="1"/>
      <p:bldP spid="19" grpId="0"/>
      <p:bldP spid="22" grpId="0" animBg="1"/>
      <p:bldP spid="2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467544" y="997843"/>
                <a:ext cx="7776864" cy="3151237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已知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=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</a:t>
                </a:r>
              </a:p>
              <a:p>
                <a:endParaRPr lang="en-US" altLang="zh-CN" sz="2800" dirty="0"/>
              </a:p>
              <a:p>
                <a:r>
                  <a:rPr lang="zh-CN" altLang="en-US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/2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800" dirty="0"/>
                  <a:t>=</a:t>
                </a:r>
                <a:r>
                  <a:rPr lang="zh-CN" altLang="en-US" sz="2800" dirty="0">
                    <a:solidFill>
                      <a:srgbClr val="639EF4"/>
                    </a:solidFill>
                  </a:rPr>
                  <a:t> </a:t>
                </a:r>
                <a:r>
                  <a:rPr lang="en-US" altLang="zh-CN" sz="2800" dirty="0">
                    <a:solidFill>
                      <a:srgbClr val="639EF4"/>
                    </a:solidFill>
                  </a:rPr>
                  <a:t>[</a:t>
                </a:r>
                <a:r>
                  <a:rPr lang="zh-CN" altLang="en-US" sz="2800" dirty="0">
                    <a:solidFill>
                      <a:srgbClr val="639EF4"/>
                    </a:solidFill>
                  </a:rPr>
                  <a:t>填空</a:t>
                </a:r>
                <a:r>
                  <a:rPr lang="en-US" altLang="zh-CN" sz="2800" dirty="0">
                    <a:solidFill>
                      <a:srgbClr val="639EF4"/>
                    </a:solidFill>
                  </a:rPr>
                  <a:t>1]</a:t>
                </a:r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:endParaRPr lang="zh-CN" altLang="zh-CN" sz="2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467544" y="997843"/>
                <a:ext cx="7776864" cy="3151237"/>
              </a:xfrm>
              <a:prstGeom prst="rect">
                <a:avLst/>
              </a:prstGeom>
              <a:blipFill>
                <a:blip r:embed="rId13"/>
                <a:stretch>
                  <a:fillRect l="-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28275" y="-22276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28275" y="-22276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28275" y="-22276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82275" y="-22276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54180" y="86944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2644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A+B&quot;]}]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A&quot;]}]"/>
  <p:tag name="PROBLEMSCORE" val="1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1/2&quot;]}]"/>
  <p:tag name="PROBLEMSCORE" val="1.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3D&quot;]}]"/>
  <p:tag name="PROBLEMSCORE" val="1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9&quot;]}]"/>
  <p:tag name="PROBLEMSCORE" val="1.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3&quot;]},{&quot;num&quot;:2,&quot;caseSensitive&quot;:false,&quot;fuzzyMatch&quot;:false,&quot;Score&quot;:1.0,&quot;answers&quot;:[&quot;-5&quot;]}]"/>
  <p:tag name="PROBLEMSCORE" val="2.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93</TotalTime>
  <Words>1824</Words>
  <Application>Microsoft Office PowerPoint</Application>
  <PresentationFormat>全屏显示(4:3)</PresentationFormat>
  <Paragraphs>552</Paragraphs>
  <Slides>41</Slides>
  <Notes>7</Notes>
  <HiddenSlides>0</HiddenSlides>
  <MMClips>16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1" baseType="lpstr">
      <vt:lpstr>黑体</vt:lpstr>
      <vt:lpstr>楷体_GB2312</vt:lpstr>
      <vt:lpstr>Microsoft Yahei</vt:lpstr>
      <vt:lpstr>Arial</vt:lpstr>
      <vt:lpstr>Calibri</vt:lpstr>
      <vt:lpstr>Cambria Math</vt:lpstr>
      <vt:lpstr>Times New Roman</vt:lpstr>
      <vt:lpstr>Wingdings</vt:lpstr>
      <vt:lpstr>主题2</vt:lpstr>
      <vt:lpstr>Equation</vt:lpstr>
      <vt:lpstr>复  习</vt:lpstr>
      <vt:lpstr>n 阶行列式的定义</vt:lpstr>
      <vt:lpstr>PowerPoint 演示文稿</vt:lpstr>
      <vt:lpstr>1.1  行列式定义和性质</vt:lpstr>
      <vt:lpstr>PowerPoint 演示文稿</vt:lpstr>
      <vt:lpstr>1.1  行列式定义和性质</vt:lpstr>
      <vt:lpstr>PowerPoint 演示文稿</vt:lpstr>
      <vt:lpstr>1.1  行列式定义和性质</vt:lpstr>
      <vt:lpstr>PowerPoint 演示文稿</vt:lpstr>
      <vt:lpstr>PowerPoint 演示文稿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PowerPoint 演示文稿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PowerPoint 演示文稿</vt:lpstr>
      <vt:lpstr>1.1  行列式按行展开定理</vt:lpstr>
      <vt:lpstr>1.1  行列式按行展开定理</vt:lpstr>
      <vt:lpstr>1.1  行列式按行展开定理</vt:lpstr>
      <vt:lpstr>小  结</vt:lpstr>
      <vt:lpstr>小  结</vt:lpstr>
      <vt:lpstr>小  结</vt:lpstr>
      <vt:lpstr>小  结</vt:lpstr>
      <vt:lpstr>小  结</vt:lpstr>
      <vt:lpstr>1.2  行列式按行展开定理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Chen Xiaotong</cp:lastModifiedBy>
  <cp:revision>530</cp:revision>
  <dcterms:created xsi:type="dcterms:W3CDTF">2015-01-05T18:34:44Z</dcterms:created>
  <dcterms:modified xsi:type="dcterms:W3CDTF">2023-08-28T10:42:07Z</dcterms:modified>
</cp:coreProperties>
</file>